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jc w:val="right"/>
        <w:tblBorders>
          <w:top w:val="thinThickLargeGap" w:sz="18" w:space="0" w:color="auto"/>
          <w:left w:val="thinThickLargeGap" w:sz="18" w:space="0" w:color="auto"/>
          <w:right w:val="thickThinLargeGap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20"/>
        <w:gridCol w:w="1561"/>
        <w:gridCol w:w="2070"/>
        <w:gridCol w:w="3725"/>
        <w:gridCol w:w="1560"/>
        <w:gridCol w:w="132"/>
        <w:gridCol w:w="889"/>
        <w:gridCol w:w="701"/>
      </w:tblGrid>
      <w:tr w:rsidR="00352E90" w:rsidRPr="00352E90" w:rsidTr="00BD2AB0">
        <w:trPr>
          <w:jc w:val="right"/>
        </w:trPr>
        <w:tc>
          <w:tcPr>
            <w:tcW w:w="2381" w:type="dxa"/>
            <w:gridSpan w:val="2"/>
            <w:shd w:val="clear" w:color="auto" w:fill="FFFFFF" w:themeFill="background1"/>
          </w:tcPr>
          <w:p w:rsidR="00352E90" w:rsidRPr="00BD2AB0" w:rsidRDefault="007E7A9F" w:rsidP="00A53339">
            <w:pPr>
              <w:jc w:val="right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علی نادری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A85874"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ام </w:t>
            </w:r>
            <w:r w:rsidR="00A53339" w:rsidRPr="00BD2AB0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دبیر:</w:t>
            </w:r>
          </w:p>
        </w:tc>
        <w:tc>
          <w:tcPr>
            <w:tcW w:w="2070" w:type="dxa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ام درس: </w:t>
            </w:r>
            <w:r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ریاضی</w:t>
            </w:r>
          </w:p>
        </w:tc>
        <w:tc>
          <w:tcPr>
            <w:tcW w:w="3725" w:type="dxa"/>
            <w:vMerge w:val="restart"/>
            <w:shd w:val="clear" w:color="auto" w:fill="FFFFFF" w:themeFill="background1"/>
            <w:vAlign w:val="center"/>
          </w:tcPr>
          <w:p w:rsidR="00352E90" w:rsidRPr="00BD2AB0" w:rsidRDefault="00352E90" w:rsidP="00BD2AB0">
            <w:pPr>
              <w:jc w:val="center"/>
              <w:rPr>
                <w:rFonts w:cs="B Titr"/>
                <w:b/>
                <w:bCs/>
                <w:rtl/>
              </w:rPr>
            </w:pPr>
            <w:r w:rsidRPr="00BD2AB0">
              <w:rPr>
                <w:rFonts w:cs="B Titr" w:hint="cs"/>
                <w:b/>
                <w:bCs/>
                <w:rtl/>
              </w:rPr>
              <w:t>اداره کل آموزش و پرورش استان اصفهان</w:t>
            </w:r>
          </w:p>
          <w:p w:rsidR="00352E90" w:rsidRPr="00BD2AB0" w:rsidRDefault="00352E90" w:rsidP="00BD2AB0">
            <w:pPr>
              <w:jc w:val="center"/>
              <w:rPr>
                <w:rFonts w:cs="B Titr"/>
                <w:b/>
                <w:bCs/>
                <w:sz w:val="24"/>
                <w:szCs w:val="24"/>
                <w:rtl/>
              </w:rPr>
            </w:pPr>
            <w:r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>مدیریت آموزش و پرورش ناحیه 6</w:t>
            </w:r>
          </w:p>
          <w:p w:rsidR="00352E90" w:rsidRPr="00BD2AB0" w:rsidRDefault="00352E90" w:rsidP="00BD2AB0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>دبیرستان</w:t>
            </w:r>
            <w:r w:rsidR="00A53339"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شهید احمد فروغی</w:t>
            </w:r>
          </w:p>
        </w:tc>
        <w:tc>
          <w:tcPr>
            <w:tcW w:w="3282" w:type="dxa"/>
            <w:gridSpan w:val="4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و نام خانوادگی:</w:t>
            </w:r>
          </w:p>
        </w:tc>
      </w:tr>
      <w:tr w:rsidR="00352E90" w:rsidRPr="00352E90" w:rsidTr="00576607">
        <w:trPr>
          <w:jc w:val="right"/>
        </w:trPr>
        <w:tc>
          <w:tcPr>
            <w:tcW w:w="2381" w:type="dxa"/>
            <w:gridSpan w:val="2"/>
            <w:shd w:val="clear" w:color="auto" w:fill="FFFFFF" w:themeFill="background1"/>
          </w:tcPr>
          <w:p w:rsidR="00352E90" w:rsidRPr="00BD2AB0" w:rsidRDefault="00352E90" w:rsidP="00A5333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ساعت متحان : </w:t>
            </w:r>
            <w:r w:rsidR="00A53339"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8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صبح</w:t>
            </w:r>
          </w:p>
        </w:tc>
        <w:tc>
          <w:tcPr>
            <w:tcW w:w="2070" w:type="dxa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پ</w:t>
            </w:r>
            <w:r w:rsidR="00B91910"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یه : </w:t>
            </w:r>
            <w:r w:rsidR="00B91910"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هف</w:t>
            </w:r>
            <w:r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تم</w:t>
            </w:r>
          </w:p>
        </w:tc>
        <w:tc>
          <w:tcPr>
            <w:tcW w:w="3725" w:type="dxa"/>
            <w:vMerge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</w:p>
        </w:tc>
        <w:tc>
          <w:tcPr>
            <w:tcW w:w="1692" w:type="dxa"/>
            <w:gridSpan w:val="2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کلاس:</w:t>
            </w:r>
          </w:p>
        </w:tc>
        <w:tc>
          <w:tcPr>
            <w:tcW w:w="1590" w:type="dxa"/>
            <w:gridSpan w:val="2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نام پدر: </w:t>
            </w:r>
          </w:p>
        </w:tc>
      </w:tr>
      <w:tr w:rsidR="00352E90" w:rsidRPr="00352E90" w:rsidTr="00576607">
        <w:trPr>
          <w:trHeight w:val="441"/>
          <w:jc w:val="right"/>
        </w:trPr>
        <w:tc>
          <w:tcPr>
            <w:tcW w:w="2381" w:type="dxa"/>
            <w:gridSpan w:val="2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مدت امتحان: 90 دقیقه</w:t>
            </w:r>
          </w:p>
        </w:tc>
        <w:tc>
          <w:tcPr>
            <w:tcW w:w="2070" w:type="dxa"/>
            <w:shd w:val="clear" w:color="auto" w:fill="FFFFFF" w:themeFill="background1"/>
          </w:tcPr>
          <w:p w:rsidR="00352E90" w:rsidRPr="00BD2AB0" w:rsidRDefault="00352E90" w:rsidP="0052612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تاریخ امتحان:</w:t>
            </w:r>
            <w:r w:rsidR="00526129"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5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/3/98</w:t>
            </w:r>
          </w:p>
        </w:tc>
        <w:tc>
          <w:tcPr>
            <w:tcW w:w="3725" w:type="dxa"/>
            <w:vMerge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</w:p>
        </w:tc>
        <w:tc>
          <w:tcPr>
            <w:tcW w:w="3282" w:type="dxa"/>
            <w:gridSpan w:val="4"/>
            <w:shd w:val="clear" w:color="auto" w:fill="FFFFFF" w:themeFill="background1"/>
          </w:tcPr>
          <w:p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وبت دوم </w:t>
            </w:r>
            <w:r w:rsidRPr="00BD2AB0">
              <w:rPr>
                <w:rFonts w:ascii="Times New Roman" w:hAnsi="Times New Roman" w:cs="B Nazanin" w:hint="cs"/>
                <w:b/>
                <w:bCs/>
                <w:sz w:val="24"/>
                <w:szCs w:val="24"/>
                <w:rtl/>
              </w:rPr>
              <w:t>: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سال تحصیلی 98- 1397</w:t>
            </w:r>
          </w:p>
        </w:tc>
      </w:tr>
      <w:tr w:rsidR="00A53339" w:rsidRPr="00352E90" w:rsidTr="00576607">
        <w:trPr>
          <w:trHeight w:val="43"/>
          <w:jc w:val="right"/>
        </w:trPr>
        <w:tc>
          <w:tcPr>
            <w:tcW w:w="4451" w:type="dxa"/>
            <w:gridSpan w:val="3"/>
            <w:shd w:val="clear" w:color="auto" w:fill="FFFFFF" w:themeFill="background1"/>
          </w:tcPr>
          <w:p w:rsidR="00A53339" w:rsidRPr="00BD2AB0" w:rsidRDefault="00A53339" w:rsidP="00A5333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امضاء :</w:t>
            </w:r>
          </w:p>
        </w:tc>
        <w:tc>
          <w:tcPr>
            <w:tcW w:w="3725" w:type="dxa"/>
            <w:shd w:val="clear" w:color="auto" w:fill="FFFFFF" w:themeFill="background1"/>
          </w:tcPr>
          <w:p w:rsidR="00A53339" w:rsidRPr="00BD2AB0" w:rsidRDefault="00A53339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نمره با حروف : </w:t>
            </w:r>
          </w:p>
        </w:tc>
        <w:tc>
          <w:tcPr>
            <w:tcW w:w="3282" w:type="dxa"/>
            <w:gridSpan w:val="4"/>
            <w:shd w:val="clear" w:color="auto" w:fill="FFFFFF" w:themeFill="background1"/>
          </w:tcPr>
          <w:p w:rsidR="00A53339" w:rsidRPr="00BD2AB0" w:rsidRDefault="00A53339" w:rsidP="00A53339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نمره با عدد :</w:t>
            </w:r>
          </w:p>
        </w:tc>
      </w:tr>
      <w:tr w:rsidR="00352E90" w:rsidRPr="00352E90" w:rsidTr="00B35A3F">
        <w:trPr>
          <w:jc w:val="right"/>
        </w:trPr>
        <w:tc>
          <w:tcPr>
            <w:tcW w:w="820" w:type="dxa"/>
            <w:shd w:val="clear" w:color="auto" w:fill="FFFFFF" w:themeFill="background1"/>
          </w:tcPr>
          <w:p w:rsidR="00352E90" w:rsidRPr="00352E90" w:rsidRDefault="00352E90" w:rsidP="00352E90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</w:t>
            </w:r>
          </w:p>
        </w:tc>
        <w:tc>
          <w:tcPr>
            <w:tcW w:w="9937" w:type="dxa"/>
            <w:gridSpan w:val="6"/>
            <w:shd w:val="clear" w:color="auto" w:fill="FFFFFF" w:themeFill="background1"/>
          </w:tcPr>
          <w:p w:rsidR="00352E90" w:rsidRPr="00352E90" w:rsidRDefault="00A53339" w:rsidP="00B35A3F">
            <w:pPr>
              <w:bidi/>
              <w:jc w:val="center"/>
              <w:rPr>
                <w:rFonts w:cs="B Nazanin"/>
                <w:sz w:val="28"/>
                <w:szCs w:val="28"/>
              </w:rPr>
            </w:pPr>
            <w:r w:rsidRPr="00535B32">
              <w:rPr>
                <w:rFonts w:cs="B Titr" w:hint="cs"/>
                <w:b/>
                <w:bCs/>
                <w:sz w:val="24"/>
                <w:szCs w:val="24"/>
                <w:rtl/>
              </w:rPr>
              <w:t>(سؤالات در 4 صفحه)</w:t>
            </w:r>
            <w:r w:rsidRPr="00535B32">
              <w:rPr>
                <w:rFonts w:cs="B Titr" w:hint="cs"/>
                <w:sz w:val="24"/>
                <w:szCs w:val="24"/>
                <w:rtl/>
              </w:rPr>
              <w:t xml:space="preserve">                       </w:t>
            </w:r>
            <w:r w:rsidR="00535B32">
              <w:rPr>
                <w:rFonts w:cs="B Titr" w:hint="cs"/>
                <w:sz w:val="24"/>
                <w:szCs w:val="24"/>
                <w:rtl/>
              </w:rPr>
              <w:t xml:space="preserve">                          </w:t>
            </w:r>
            <w:r w:rsidRPr="00535B32">
              <w:rPr>
                <w:rFonts w:cs="B Titr" w:hint="cs"/>
                <w:sz w:val="24"/>
                <w:szCs w:val="24"/>
                <w:rtl/>
              </w:rPr>
              <w:t xml:space="preserve">     </w:t>
            </w:r>
            <w:r w:rsidRPr="00F96C75">
              <w:rPr>
                <w:rFonts w:cs="B Titr" w:hint="cs"/>
                <w:color w:val="000000" w:themeColor="text1"/>
                <w:sz w:val="24"/>
                <w:szCs w:val="24"/>
                <w:rtl/>
              </w:rPr>
              <w:t xml:space="preserve">( استفاده ازماشین حساب مجاز نیست  </w:t>
            </w:r>
            <w:r w:rsidR="00B35A3F" w:rsidRPr="00F96C75">
              <w:rPr>
                <w:rFonts w:cs="B Titr" w:hint="cs"/>
                <w:color w:val="000000" w:themeColor="text1"/>
                <w:sz w:val="24"/>
                <w:szCs w:val="24"/>
                <w:rtl/>
              </w:rPr>
              <w:t>)</w:t>
            </w:r>
          </w:p>
        </w:tc>
        <w:tc>
          <w:tcPr>
            <w:tcW w:w="701" w:type="dxa"/>
            <w:shd w:val="clear" w:color="auto" w:fill="FFFFFF" w:themeFill="background1"/>
          </w:tcPr>
          <w:p w:rsidR="00352E90" w:rsidRPr="00352E90" w:rsidRDefault="00352E90" w:rsidP="00352E90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</w:tr>
      <w:tr w:rsidR="00535B32" w:rsidRPr="00352E90" w:rsidTr="00535B32">
        <w:trPr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  <w:vAlign w:val="center"/>
          </w:tcPr>
          <w:p w:rsidR="00535B32" w:rsidRPr="00535B32" w:rsidRDefault="00535B32" w:rsidP="00535B32">
            <w:pPr>
              <w:bidi/>
              <w:jc w:val="center"/>
              <w:rPr>
                <w:rFonts w:cs="B Titr"/>
                <w:b/>
                <w:bCs/>
                <w:sz w:val="28"/>
                <w:szCs w:val="28"/>
              </w:rPr>
            </w:pPr>
            <w:r w:rsidRPr="00535B32">
              <w:rPr>
                <w:rFonts w:cs="B Titr" w:hint="cs"/>
                <w:b/>
                <w:bCs/>
                <w:sz w:val="24"/>
                <w:szCs w:val="24"/>
                <w:rtl/>
              </w:rPr>
              <w:t>« فصل اول : را هبردهای حل مسئله »</w:t>
            </w:r>
          </w:p>
        </w:tc>
      </w:tr>
      <w:tr w:rsidR="00A53339" w:rsidRPr="00352E90" w:rsidTr="00B35A3F">
        <w:trPr>
          <w:jc w:val="right"/>
        </w:trPr>
        <w:tc>
          <w:tcPr>
            <w:tcW w:w="820" w:type="dxa"/>
            <w:shd w:val="clear" w:color="auto" w:fill="FFFFFF" w:themeFill="background1"/>
            <w:vAlign w:val="center"/>
          </w:tcPr>
          <w:p w:rsidR="00A53339" w:rsidRPr="00535B32" w:rsidRDefault="00535B32" w:rsidP="00535B32">
            <w:pPr>
              <w:jc w:val="center"/>
              <w:rPr>
                <w:rFonts w:cs="B Titr"/>
                <w:sz w:val="28"/>
                <w:szCs w:val="28"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937" w:type="dxa"/>
            <w:gridSpan w:val="6"/>
            <w:tcBorders>
              <w:top w:val="single" w:sz="4" w:space="0" w:color="auto"/>
            </w:tcBorders>
          </w:tcPr>
          <w:p w:rsidR="00A53339" w:rsidRPr="00E55C72" w:rsidRDefault="00A53339" w:rsidP="00535B32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و عدد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u w:val="single"/>
                <w:rtl/>
              </w:rPr>
              <w:t xml:space="preserve">طبیعی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پیدا کنید که حاصل‌ضرب آنها </w:t>
            </w:r>
            <w:r w:rsidR="00535B32" w:rsidRPr="00E55C72">
              <w:rPr>
                <w:rFonts w:cs="B Nazanin"/>
                <w:b/>
                <w:bCs/>
                <w:position w:val="-6"/>
                <w:sz w:val="28"/>
                <w:szCs w:val="28"/>
              </w:rPr>
              <w:object w:dxaOrig="3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5pt" o:ole="">
                  <v:imagedata r:id="rId4" o:title=""/>
                </v:shape>
                <o:OLEObject Type="Embed" ProgID="Equation.DSMT4" ShapeID="_x0000_i1025" DrawAspect="Content" ObjectID="_1745743579" r:id="rId5"/>
              </w:object>
            </w:r>
            <w:r w:rsidR="00535B32" w:rsidRPr="00E55C72"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و حاصل‌جمع آنها بیشترین مقدار باشد. </w:t>
            </w:r>
          </w:p>
          <w:p w:rsidR="00A53339" w:rsidRDefault="00A53339" w:rsidP="00352E90">
            <w:pPr>
              <w:bidi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D572E18" wp14:editId="24903419">
                      <wp:simplePos x="0" y="0"/>
                      <wp:positionH relativeFrom="column">
                        <wp:posOffset>-46609</wp:posOffset>
                      </wp:positionH>
                      <wp:positionV relativeFrom="paragraph">
                        <wp:posOffset>56007</wp:posOffset>
                      </wp:positionV>
                      <wp:extent cx="2602992" cy="1420368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2992" cy="14203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W w:w="2962" w:type="dxa"/>
                                    <w:tblBorders>
                                      <w:top w:val="single" w:sz="6" w:space="0" w:color="auto"/>
                                      <w:left w:val="single" w:sz="6" w:space="0" w:color="auto"/>
                                      <w:bottom w:val="single" w:sz="6" w:space="0" w:color="auto"/>
                                      <w:right w:val="single" w:sz="6" w:space="0" w:color="auto"/>
                                      <w:insideH w:val="single" w:sz="6" w:space="0" w:color="auto"/>
                                      <w:insideV w:val="single" w:sz="6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072"/>
                                    <w:gridCol w:w="1170"/>
                                    <w:gridCol w:w="720"/>
                                  </w:tblGrid>
                                  <w:tr w:rsidR="006D6228" w:rsidRPr="003B079B" w:rsidTr="006D6228">
                                    <w:tc>
                                      <w:tcPr>
                                        <w:tcW w:w="1072" w:type="dxa"/>
                                        <w:shd w:val="clear" w:color="auto" w:fill="FBE4D5" w:themeFill="accent2" w:themeFillTint="33"/>
                                      </w:tcPr>
                                      <w:p w:rsidR="006D6228" w:rsidRPr="003B079B" w:rsidRDefault="006D6228" w:rsidP="003B079B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3B079B">
                                          <w:rPr>
                                            <w:rFonts w:cs="B Nazanin" w:hint="cs"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عدد اول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70" w:type="dxa"/>
                                        <w:shd w:val="clear" w:color="auto" w:fill="FBE4D5" w:themeFill="accent2" w:themeFillTint="33"/>
                                      </w:tcPr>
                                      <w:p w:rsidR="006D6228" w:rsidRPr="003B079B" w:rsidRDefault="006D6228" w:rsidP="003B079B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3B079B">
                                          <w:rPr>
                                            <w:rFonts w:cs="B Nazanin" w:hint="cs"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عدد دوم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720" w:type="dxa"/>
                                        <w:shd w:val="clear" w:color="auto" w:fill="FBE4D5" w:themeFill="accent2" w:themeFillTint="33"/>
                                      </w:tcPr>
                                      <w:p w:rsidR="006D6228" w:rsidRPr="003B079B" w:rsidRDefault="006D6228" w:rsidP="003B079B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  <w:r w:rsidRPr="003B079B">
                                          <w:rPr>
                                            <w:rFonts w:cs="B Nazanin" w:hint="cs"/>
                                            <w:sz w:val="28"/>
                                            <w:szCs w:val="28"/>
                                            <w:rtl/>
                                          </w:rPr>
                                          <w:t>جمع</w:t>
                                        </w:r>
                                      </w:p>
                                    </w:tc>
                                  </w:tr>
                                  <w:tr w:rsidR="006D6228" w:rsidRPr="003B079B" w:rsidTr="006D6228">
                                    <w:tc>
                                      <w:tcPr>
                                        <w:tcW w:w="1072" w:type="dxa"/>
                                      </w:tcPr>
                                      <w:p w:rsidR="006D6228" w:rsidRPr="003B079B" w:rsidRDefault="006D6228">
                                        <w:pPr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1170" w:type="dxa"/>
                                      </w:tcPr>
                                      <w:p w:rsidR="006D6228" w:rsidRDefault="006D6228">
                                        <w:pPr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</w:p>
                                      <w:p w:rsidR="006D6228" w:rsidRDefault="006D6228">
                                        <w:pPr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</w:p>
                                      <w:p w:rsidR="006D6228" w:rsidRDefault="006D6228">
                                        <w:pPr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  <w:rtl/>
                                          </w:rPr>
                                        </w:pPr>
                                      </w:p>
                                      <w:p w:rsidR="006D6228" w:rsidRPr="003B079B" w:rsidRDefault="006D6228">
                                        <w:pPr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720" w:type="dxa"/>
                                      </w:tcPr>
                                      <w:p w:rsidR="006D6228" w:rsidRPr="003B079B" w:rsidRDefault="006D6228">
                                        <w:pPr>
                                          <w:rPr>
                                            <w:rFonts w:cs="B Nazanin"/>
                                            <w:sz w:val="28"/>
                                            <w:szCs w:val="28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AF791C" w:rsidRDefault="00AF791C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572E1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-3.65pt;margin-top:4.4pt;width:204.95pt;height:111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" filled="f" stroked="f" strokeweight=".5pt">
                      <v:textbox>
                        <w:txbxContent>
                          <w:tbl>
                            <w:tblPr>
                              <w:tblStyle w:val="TableGrid"/>
                              <w:tblW w:w="2962" w:type="dxa"/>
                              <w:tblBorders>
                                <w:top w:val="single" w:sz="6" w:space="0" w:color="auto"/>
                                <w:left w:val="single" w:sz="6" w:space="0" w:color="auto"/>
                                <w:bottom w:val="single" w:sz="6" w:space="0" w:color="auto"/>
                                <w:right w:val="single" w:sz="6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2"/>
                              <w:gridCol w:w="1170"/>
                              <w:gridCol w:w="720"/>
                            </w:tblGrid>
                            <w:tr w:rsidR="006D6228" w:rsidRPr="003B079B" w:rsidTr="006D6228">
                              <w:tc>
                                <w:tcPr>
                                  <w:tcW w:w="1072" w:type="dxa"/>
                                  <w:shd w:val="clear" w:color="auto" w:fill="FBE4D5" w:themeFill="accent2" w:themeFillTint="33"/>
                                </w:tcPr>
                                <w:p w:rsidR="006D6228" w:rsidRPr="003B079B" w:rsidRDefault="006D6228" w:rsidP="003B079B">
                                  <w:pPr>
                                    <w:jc w:val="center"/>
                                    <w:rPr>
                                      <w:rFonts w:cs="B Nazanin"/>
                                      <w:sz w:val="28"/>
                                      <w:szCs w:val="28"/>
                                    </w:rPr>
                                  </w:pPr>
                                  <w:r w:rsidRPr="003B079B"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</w:rPr>
                                    <w:t>عدد اول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  <w:shd w:val="clear" w:color="auto" w:fill="FBE4D5" w:themeFill="accent2" w:themeFillTint="33"/>
                                </w:tcPr>
                                <w:p w:rsidR="006D6228" w:rsidRPr="003B079B" w:rsidRDefault="006D6228" w:rsidP="003B079B">
                                  <w:pPr>
                                    <w:jc w:val="center"/>
                                    <w:rPr>
                                      <w:rFonts w:cs="B Nazanin"/>
                                      <w:sz w:val="28"/>
                                      <w:szCs w:val="28"/>
                                    </w:rPr>
                                  </w:pPr>
                                  <w:r w:rsidRPr="003B079B"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</w:rPr>
                                    <w:t>عدد دوم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shd w:val="clear" w:color="auto" w:fill="FBE4D5" w:themeFill="accent2" w:themeFillTint="33"/>
                                </w:tcPr>
                                <w:p w:rsidR="006D6228" w:rsidRPr="003B079B" w:rsidRDefault="006D6228" w:rsidP="003B079B">
                                  <w:pPr>
                                    <w:jc w:val="center"/>
                                    <w:rPr>
                                      <w:rFonts w:cs="B Nazanin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3B079B"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</w:rPr>
                                    <w:t>جمع</w:t>
                                  </w:r>
                                </w:p>
                              </w:tc>
                            </w:tr>
                            <w:tr w:rsidR="006D6228" w:rsidRPr="003B079B" w:rsidTr="006D6228">
                              <w:tc>
                                <w:tcPr>
                                  <w:tcW w:w="1072" w:type="dxa"/>
                                </w:tcPr>
                                <w:p w:rsidR="006D6228" w:rsidRPr="003B079B" w:rsidRDefault="006D6228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70" w:type="dxa"/>
                                </w:tcPr>
                                <w:p w:rsidR="006D6228" w:rsidRDefault="006D6228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  <w:p w:rsidR="006D6228" w:rsidRDefault="006D6228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  <w:p w:rsidR="006D6228" w:rsidRDefault="006D6228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  <w:p w:rsidR="006D6228" w:rsidRPr="003B079B" w:rsidRDefault="006D6228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:rsidR="006D6228" w:rsidRPr="003B079B" w:rsidRDefault="006D6228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F791C" w:rsidRDefault="00AF791C"/>
                        </w:txbxContent>
                      </v:textbox>
                    </v:shape>
                  </w:pict>
                </mc:Fallback>
              </mc:AlternateContent>
            </w:r>
          </w:p>
          <w:p w:rsidR="00A53339" w:rsidRDefault="00A53339" w:rsidP="00352E90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  <w:p w:rsidR="00A53339" w:rsidRDefault="00A53339" w:rsidP="00352E90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  <w:p w:rsidR="00A53339" w:rsidRDefault="00A53339" w:rsidP="00352E90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  <w:p w:rsidR="00A53339" w:rsidRDefault="00A53339" w:rsidP="00352E90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  <w:p w:rsidR="00A53339" w:rsidRPr="00352E90" w:rsidRDefault="00A53339" w:rsidP="00352E90">
            <w:pPr>
              <w:bidi/>
              <w:rPr>
                <w:rFonts w:cs="B Nazanin"/>
                <w:sz w:val="28"/>
                <w:szCs w:val="28"/>
              </w:rPr>
            </w:pPr>
          </w:p>
        </w:tc>
        <w:tc>
          <w:tcPr>
            <w:tcW w:w="701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A53339" w:rsidRPr="00A53339" w:rsidRDefault="00535B32" w:rsidP="00535B32">
            <w:pPr>
              <w:bidi/>
              <w:jc w:val="center"/>
              <w:rPr>
                <w:rFonts w:cs="B Titr"/>
                <w:sz w:val="28"/>
                <w:szCs w:val="28"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</w:tr>
      <w:tr w:rsidR="00A53339" w:rsidRPr="00352E90" w:rsidTr="00A53339">
        <w:trPr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</w:tcPr>
          <w:p w:rsidR="00A53339" w:rsidRPr="00535B32" w:rsidRDefault="00A53339" w:rsidP="00352E90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4"/>
                <w:szCs w:val="24"/>
                <w:rtl/>
              </w:rPr>
              <w:t>« فصل دوم : عددهای صحیح »</w:t>
            </w:r>
          </w:p>
        </w:tc>
      </w:tr>
      <w:tr w:rsidR="00292BE6" w:rsidRPr="00352E90" w:rsidTr="00CB1AC1">
        <w:trPr>
          <w:trHeight w:val="874"/>
          <w:jc w:val="right"/>
        </w:trPr>
        <w:tc>
          <w:tcPr>
            <w:tcW w:w="820" w:type="dxa"/>
            <w:vAlign w:val="center"/>
          </w:tcPr>
          <w:p w:rsidR="00292BE6" w:rsidRPr="00535B32" w:rsidRDefault="00292BE6" w:rsidP="003B079B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535B32">
              <w:rPr>
                <w:rFonts w:cs="B Titr" w:hint="cs"/>
                <w:sz w:val="28"/>
                <w:szCs w:val="28"/>
                <w:rtl/>
                <w:lang w:bidi="fa-IR"/>
              </w:rPr>
              <w:t>5/0</w:t>
            </w:r>
          </w:p>
        </w:tc>
        <w:tc>
          <w:tcPr>
            <w:tcW w:w="9937" w:type="dxa"/>
            <w:gridSpan w:val="6"/>
          </w:tcPr>
          <w:p w:rsidR="00292BE6" w:rsidRPr="008E793C" w:rsidRDefault="00292BE6" w:rsidP="00352E90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الف ) </w:t>
            </w:r>
            <w:r w:rsidRPr="008E793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حاصل عبارت مقابل را بدست آورید. </w:t>
            </w:r>
          </w:p>
          <w:p w:rsidR="00292BE6" w:rsidRDefault="00292BE6" w:rsidP="00535B32">
            <w:pPr>
              <w:bidi/>
              <w:jc w:val="right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535B32">
              <w:rPr>
                <w:rFonts w:cs="B Nazanin"/>
                <w:position w:val="-16"/>
                <w:sz w:val="28"/>
                <w:szCs w:val="28"/>
              </w:rPr>
              <w:object w:dxaOrig="2540" w:dyaOrig="440">
                <v:shape id="_x0000_i1026" type="#_x0000_t75" style="width:126pt;height:21.75pt" o:ole="">
                  <v:imagedata r:id="rId6" o:title=""/>
                </v:shape>
                <o:OLEObject Type="Embed" ProgID="Equation.DSMT4" ShapeID="_x0000_i1026" DrawAspect="Content" ObjectID="_1745743580" r:id="rId7"/>
              </w:object>
            </w:r>
            <w:r>
              <w:rPr>
                <w:rFonts w:cs="B Nazanin"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</w:t>
            </w:r>
          </w:p>
        </w:tc>
        <w:tc>
          <w:tcPr>
            <w:tcW w:w="701" w:type="dxa"/>
            <w:vMerge w:val="restart"/>
            <w:vAlign w:val="center"/>
          </w:tcPr>
          <w:p w:rsidR="00292BE6" w:rsidRPr="00535B32" w:rsidRDefault="00292BE6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/>
                <w:sz w:val="28"/>
                <w:szCs w:val="28"/>
              </w:rPr>
              <w:t>2</w:t>
            </w:r>
          </w:p>
        </w:tc>
      </w:tr>
      <w:tr w:rsidR="00292BE6" w:rsidRPr="00352E90" w:rsidTr="00B35A3F">
        <w:trPr>
          <w:trHeight w:val="1068"/>
          <w:jc w:val="right"/>
        </w:trPr>
        <w:tc>
          <w:tcPr>
            <w:tcW w:w="820" w:type="dxa"/>
            <w:vAlign w:val="center"/>
          </w:tcPr>
          <w:p w:rsidR="00292BE6" w:rsidRPr="00535B32" w:rsidRDefault="00292BE6" w:rsidP="003B079B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5/0</w:t>
            </w:r>
          </w:p>
        </w:tc>
        <w:tc>
          <w:tcPr>
            <w:tcW w:w="9937" w:type="dxa"/>
            <w:gridSpan w:val="6"/>
          </w:tcPr>
          <w:p w:rsidR="00292BE6" w:rsidRPr="008E793C" w:rsidRDefault="00292BE6" w:rsidP="008E793C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ب ) </w:t>
            </w:r>
            <w:r w:rsidRPr="008E793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رجای خالی عدد مناسب بنویسید. </w:t>
            </w:r>
          </w:p>
          <w:p w:rsidR="00292BE6" w:rsidRPr="003B079B" w:rsidRDefault="00292BE6" w:rsidP="008E793C">
            <w:pPr>
              <w:tabs>
                <w:tab w:val="left" w:pos="3853"/>
                <w:tab w:val="right" w:pos="9748"/>
              </w:tabs>
              <w:bidi/>
              <w:rPr>
                <w:rFonts w:cs="B Nazanin"/>
                <w:i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sz w:val="28"/>
                <w:szCs w:val="28"/>
                <w:rtl/>
              </w:rPr>
              <w:tab/>
            </w:r>
            <w:r w:rsidRPr="008E793C">
              <w:rPr>
                <w:rFonts w:cs="B Nazanin"/>
                <w:position w:val="-14"/>
                <w:sz w:val="28"/>
                <w:szCs w:val="28"/>
              </w:rPr>
              <w:object w:dxaOrig="2040" w:dyaOrig="400">
                <v:shape id="_x0000_i1027" type="#_x0000_t75" style="width:102pt;height:20.25pt" o:ole="">
                  <v:imagedata r:id="rId8" o:title=""/>
                </v:shape>
                <o:OLEObject Type="Embed" ProgID="Equation.DSMT4" ShapeID="_x0000_i1027" DrawAspect="Content" ObjectID="_1745743581" r:id="rId9"/>
              </w:objec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C83E35">
              <w:rPr>
                <w:rFonts w:cs="B Titr" w:hint="cs"/>
                <w:b/>
                <w:bCs/>
                <w:sz w:val="28"/>
                <w:szCs w:val="28"/>
                <w:rtl/>
              </w:rPr>
              <w:t>(ب</w:t>
            </w:r>
            <w:r>
              <w:rPr>
                <w:rFonts w:cs="B Nazanin"/>
                <w:sz w:val="28"/>
                <w:szCs w:val="28"/>
                <w:rtl/>
              </w:rPr>
              <w:tab/>
            </w:r>
            <w:r w:rsidRPr="00535B32">
              <w:rPr>
                <w:rFonts w:cs="B Nazanin"/>
                <w:position w:val="-16"/>
                <w:sz w:val="28"/>
                <w:szCs w:val="28"/>
              </w:rPr>
              <w:object w:dxaOrig="1340" w:dyaOrig="440">
                <v:shape id="_x0000_i1028" type="#_x0000_t75" style="width:66.75pt;height:21.75pt" o:ole="">
                  <v:imagedata r:id="rId10" o:title=""/>
                </v:shape>
                <o:OLEObject Type="Embed" ProgID="Equation.DSMT4" ShapeID="_x0000_i1028" DrawAspect="Content" ObjectID="_1745743582" r:id="rId11"/>
              </w:objec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C83E35">
              <w:rPr>
                <w:rFonts w:eastAsiaTheme="minorEastAsia" w:cs="B Titr" w:hint="cs"/>
                <w:b/>
                <w:bCs/>
                <w:sz w:val="28"/>
                <w:szCs w:val="28"/>
                <w:rtl/>
                <w:lang w:bidi="fa-IR"/>
              </w:rPr>
              <w:t>(الف</w:t>
            </w:r>
          </w:p>
        </w:tc>
        <w:tc>
          <w:tcPr>
            <w:tcW w:w="701" w:type="dxa"/>
            <w:vMerge/>
            <w:vAlign w:val="center"/>
          </w:tcPr>
          <w:p w:rsidR="00292BE6" w:rsidRPr="00535B32" w:rsidRDefault="00292BE6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292BE6" w:rsidRPr="00352E90" w:rsidTr="00B35A3F">
        <w:trPr>
          <w:trHeight w:val="1419"/>
          <w:jc w:val="right"/>
        </w:trPr>
        <w:tc>
          <w:tcPr>
            <w:tcW w:w="820" w:type="dxa"/>
            <w:vAlign w:val="center"/>
          </w:tcPr>
          <w:p w:rsidR="00292BE6" w:rsidRPr="00535B32" w:rsidRDefault="00292BE6" w:rsidP="003B079B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5/0</w:t>
            </w:r>
          </w:p>
        </w:tc>
        <w:tc>
          <w:tcPr>
            <w:tcW w:w="9937" w:type="dxa"/>
            <w:gridSpan w:val="6"/>
          </w:tcPr>
          <w:p w:rsidR="00292BE6" w:rsidRPr="00302F0C" w:rsidRDefault="00292BE6" w:rsidP="00302F0C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ج ) 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مای هوای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سنندج</w:t>
            </w:r>
            <w:r w:rsidRPr="00302F0C">
              <w:rPr>
                <w:rFonts w:cs="B Nazanin"/>
                <w:b/>
                <w:bCs/>
                <w:position w:val="-6"/>
                <w:sz w:val="28"/>
                <w:szCs w:val="28"/>
              </w:rPr>
              <w:object w:dxaOrig="200" w:dyaOrig="300">
                <v:shape id="_x0000_i1029" type="#_x0000_t75" style="width:9.75pt;height:15pt" o:ole="">
                  <v:imagedata r:id="rId12" o:title=""/>
                </v:shape>
                <o:OLEObject Type="Embed" ProgID="Equation.DSMT4" ShapeID="_x0000_i1029" DrawAspect="Content" ObjectID="_1745743583" r:id="rId13"/>
              </w:object>
            </w:r>
            <w:r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رجه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زیر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صفر است و دمای هوای شهر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اصفهان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02F0C">
              <w:rPr>
                <w:rFonts w:cs="B Nazanin"/>
                <w:b/>
                <w:bCs/>
                <w:position w:val="-6"/>
                <w:sz w:val="28"/>
                <w:szCs w:val="28"/>
              </w:rPr>
              <w:object w:dxaOrig="279" w:dyaOrig="300">
                <v:shape id="_x0000_i1030" type="#_x0000_t75" style="width:14.25pt;height:15pt" o:ole="">
                  <v:imagedata r:id="rId14" o:title=""/>
                </v:shape>
                <o:OLEObject Type="Embed" ProgID="Equation.DSMT4" ShapeID="_x0000_i1030" DrawAspect="Content" ObjectID="_1745743584" r:id="rId15"/>
              </w:object>
            </w:r>
            <w:r>
              <w:rPr>
                <w:rFonts w:cs="B Nazanin"/>
                <w:b/>
                <w:bCs/>
                <w:sz w:val="28"/>
                <w:szCs w:val="28"/>
                <w:rtl/>
              </w:rPr>
              <w:t xml:space="preserve"> 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درجه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گرمتراز سنندج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است. دمای هوای شهر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اصفهان</w:t>
            </w:r>
            <w:r w:rsidRPr="00302F0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چند درجه است؟</w:t>
            </w:r>
          </w:p>
          <w:p w:rsidR="00292BE6" w:rsidRDefault="00292BE6" w:rsidP="003B079B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701" w:type="dxa"/>
            <w:vMerge/>
            <w:vAlign w:val="center"/>
          </w:tcPr>
          <w:p w:rsidR="00292BE6" w:rsidRPr="00535B32" w:rsidRDefault="00292BE6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302F0C" w:rsidRPr="00352E90" w:rsidTr="00302F0C">
        <w:trPr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  <w:vAlign w:val="center"/>
          </w:tcPr>
          <w:p w:rsidR="00302F0C" w:rsidRPr="00535B32" w:rsidRDefault="00302F0C" w:rsidP="00352E90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>« فصل سوم : جبر و معادله »</w:t>
            </w:r>
          </w:p>
        </w:tc>
      </w:tr>
      <w:tr w:rsidR="00CB1AC1" w:rsidRPr="00352E90" w:rsidTr="00B35A3F">
        <w:trPr>
          <w:trHeight w:val="938"/>
          <w:jc w:val="right"/>
        </w:trPr>
        <w:tc>
          <w:tcPr>
            <w:tcW w:w="820" w:type="dxa"/>
            <w:vAlign w:val="center"/>
          </w:tcPr>
          <w:p w:rsidR="00CB1AC1" w:rsidRPr="00535B32" w:rsidRDefault="00CB1AC1" w:rsidP="003B079B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CB1AC1" w:rsidRDefault="00CB1AC1" w:rsidP="00FF771C">
            <w:pPr>
              <w:bidi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الف )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عبارت « سه واحد بیشتراز عددی  » به صورت جبری برابراست با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: ........................</w:t>
            </w:r>
          </w:p>
          <w:p w:rsidR="00CB1AC1" w:rsidRPr="003B079B" w:rsidRDefault="00CB1AC1" w:rsidP="00292BE6">
            <w:pPr>
              <w:bidi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1)  </w:t>
            </w:r>
            <w:r w:rsidRPr="00C83E35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620" w:dyaOrig="260">
                <v:shape id="_x0000_i1031" type="#_x0000_t75" style="width:45pt;height:18.75pt" o:ole="">
                  <v:imagedata r:id="rId16" o:title=""/>
                </v:shape>
                <o:OLEObject Type="Embed" ProgID="Equation.DSMT4" ShapeID="_x0000_i1031" DrawAspect="Content" ObjectID="_1745743585" r:id="rId17"/>
              </w:object>
            </w:r>
            <w:r>
              <w:rPr>
                <w:rFonts w:eastAsiaTheme="minorEastAsia" w:cs="B Nazanin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        2)</w:t>
            </w:r>
            <w:r>
              <w:rPr>
                <w:rFonts w:eastAsiaTheme="minorEastAsia" w:cs="B Titr"/>
                <w:sz w:val="28"/>
                <w:szCs w:val="28"/>
                <w:lang w:bidi="fa-IR"/>
              </w:rPr>
              <w:t xml:space="preserve"> </w:t>
            </w:r>
            <w:r>
              <w:rPr>
                <w:rFonts w:eastAsiaTheme="minorEastAsia" w:cs="B Titr"/>
                <w:sz w:val="28"/>
                <w:szCs w:val="28"/>
                <w:lang w:bidi="fa-IR"/>
              </w:rPr>
              <w:sym w:font="Wingdings" w:char="F0A8"/>
            </w:r>
            <w:r w:rsidRPr="00C83E35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560" w:dyaOrig="260">
                <v:shape id="_x0000_i1032" type="#_x0000_t75" style="width:40.5pt;height:18.75pt" o:ole="">
                  <v:imagedata r:id="rId18" o:title=""/>
                </v:shape>
                <o:OLEObject Type="Embed" ProgID="Equation.DSMT4" ShapeID="_x0000_i1032" DrawAspect="Content" ObjectID="_1745743586" r:id="rId19"/>
              </w:objec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         3) </w:t>
            </w:r>
            <w:r w:rsidRPr="00C83E35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680" w:dyaOrig="260">
                <v:shape id="_x0000_i1033" type="#_x0000_t75" style="width:49.5pt;height:18.75pt" o:ole="">
                  <v:imagedata r:id="rId20" o:title=""/>
                </v:shape>
                <o:OLEObject Type="Embed" ProgID="Equation.DSMT4" ShapeID="_x0000_i1033" DrawAspect="Content" ObjectID="_1745743587" r:id="rId21"/>
              </w:objec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              4) </w:t>
            </w:r>
            <w:r w:rsidRPr="00C83E35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560" w:dyaOrig="260">
                <v:shape id="_x0000_i1034" type="#_x0000_t75" style="width:43.5pt;height:20.25pt" o:ole="">
                  <v:imagedata r:id="rId22" o:title=""/>
                </v:shape>
                <o:OLEObject Type="Embed" ProgID="Equation.DSMT4" ShapeID="_x0000_i1034" DrawAspect="Content" ObjectID="_1745743588" r:id="rId23"/>
              </w:objec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sym w:font="Wingdings" w:char="F0A8"/>
            </w:r>
          </w:p>
        </w:tc>
        <w:tc>
          <w:tcPr>
            <w:tcW w:w="701" w:type="dxa"/>
            <w:vMerge w:val="restart"/>
            <w:vAlign w:val="center"/>
          </w:tcPr>
          <w:p w:rsidR="00CB1AC1" w:rsidRPr="00535B32" w:rsidRDefault="00CB1AC1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3</w:t>
            </w:r>
          </w:p>
          <w:p w:rsidR="00CB1AC1" w:rsidRPr="00535B32" w:rsidRDefault="00CB1AC1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CB1AC1" w:rsidRPr="00352E90" w:rsidTr="00B35A3F">
        <w:trPr>
          <w:trHeight w:val="1131"/>
          <w:jc w:val="right"/>
        </w:trPr>
        <w:tc>
          <w:tcPr>
            <w:tcW w:w="820" w:type="dxa"/>
            <w:vAlign w:val="center"/>
          </w:tcPr>
          <w:p w:rsidR="00CB1AC1" w:rsidRPr="00535B32" w:rsidRDefault="00CB1AC1" w:rsidP="003B079B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CB1AC1" w:rsidRDefault="00CB1AC1" w:rsidP="00344C02">
            <w:pPr>
              <w:bidi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ب )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حاصل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</w:t>
            </w:r>
            <w:r w:rsidRPr="0013147D">
              <w:rPr>
                <w:rFonts w:eastAsiaTheme="minorEastAsia" w:cs="B Nazanin"/>
                <w:position w:val="-14"/>
                <w:sz w:val="28"/>
                <w:szCs w:val="28"/>
                <w:lang w:bidi="fa-IR"/>
              </w:rPr>
              <w:object w:dxaOrig="1260" w:dyaOrig="440">
                <v:shape id="_x0000_i1035" type="#_x0000_t75" style="width:69pt;height:23.25pt" o:ole="">
                  <v:imagedata r:id="rId24" o:title=""/>
                </v:shape>
                <o:OLEObject Type="Embed" ProgID="Equation.DSMT4" ShapeID="_x0000_i1035" DrawAspect="Content" ObjectID="_1745743589" r:id="rId25"/>
              </w:object>
            </w:r>
            <w:r>
              <w:rPr>
                <w:rFonts w:eastAsiaTheme="minorEastAsia" w:cs="B Nazanin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کدام گزینه است؟</w:t>
            </w:r>
          </w:p>
          <w:p w:rsidR="00CB1AC1" w:rsidRPr="003B079B" w:rsidRDefault="00CB1AC1" w:rsidP="002C46C3">
            <w:pPr>
              <w:bidi/>
              <w:rPr>
                <w:rFonts w:cs="B Nazanin"/>
                <w:i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1)  </w:t>
            </w:r>
            <w:r w:rsidRPr="00344C02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800" w:dyaOrig="260">
                <v:shape id="_x0000_i1036" type="#_x0000_t75" style="width:58.5pt;height:18.75pt" o:ole="">
                  <v:imagedata r:id="rId26" o:title=""/>
                </v:shape>
                <o:OLEObject Type="Embed" ProgID="Equation.DSMT4" ShapeID="_x0000_i1036" DrawAspect="Content" ObjectID="_1745743590" r:id="rId27"/>
              </w:objec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</w: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2) </w:t>
            </w:r>
            <w:r w:rsidRPr="00344C02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780" w:dyaOrig="260">
                <v:shape id="_x0000_i1037" type="#_x0000_t75" style="width:56.25pt;height:18.75pt" o:ole="">
                  <v:imagedata r:id="rId28" o:title=""/>
                </v:shape>
                <o:OLEObject Type="Embed" ProgID="Equation.DSMT4" ShapeID="_x0000_i1037" DrawAspect="Content" ObjectID="_1745743591" r:id="rId29"/>
              </w:objec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  </w: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3)  </w:t>
            </w:r>
            <w:r w:rsidRPr="00344C02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680" w:dyaOrig="260">
                <v:shape id="_x0000_i1038" type="#_x0000_t75" style="width:48pt;height:18.75pt" o:ole="">
                  <v:imagedata r:id="rId30" o:title=""/>
                </v:shape>
                <o:OLEObject Type="Embed" ProgID="Equation.DSMT4" ShapeID="_x0000_i1038" DrawAspect="Content" ObjectID="_1745743592" r:id="rId31"/>
              </w:objec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</w: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t xml:space="preserve"> 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  4) </w:t>
            </w:r>
            <w:r w:rsidRPr="00344C02">
              <w:rPr>
                <w:rFonts w:eastAsiaTheme="minorEastAsia" w:cs="B Nazanin"/>
                <w:position w:val="-6"/>
                <w:sz w:val="28"/>
                <w:szCs w:val="28"/>
                <w:lang w:bidi="fa-IR"/>
              </w:rPr>
              <w:object w:dxaOrig="960" w:dyaOrig="300">
                <v:shape id="_x0000_i1039" type="#_x0000_t75" style="width:58.5pt;height:17.25pt" o:ole="">
                  <v:imagedata r:id="rId32" o:title=""/>
                </v:shape>
                <o:OLEObject Type="Embed" ProgID="Equation.DSMT4" ShapeID="_x0000_i1039" DrawAspect="Content" ObjectID="_1745743593" r:id="rId33"/>
              </w:object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/>
                <w:sz w:val="28"/>
                <w:szCs w:val="28"/>
                <w:lang w:bidi="fa-IR"/>
              </w:rPr>
              <w:t xml:space="preserve">  </w:t>
            </w:r>
          </w:p>
        </w:tc>
        <w:tc>
          <w:tcPr>
            <w:tcW w:w="701" w:type="dxa"/>
            <w:vMerge/>
            <w:vAlign w:val="center"/>
          </w:tcPr>
          <w:p w:rsidR="00CB1AC1" w:rsidRPr="00535B32" w:rsidRDefault="00CB1AC1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CB1AC1" w:rsidRPr="00352E90" w:rsidTr="00BA7D9C">
        <w:trPr>
          <w:trHeight w:val="1015"/>
          <w:jc w:val="right"/>
        </w:trPr>
        <w:tc>
          <w:tcPr>
            <w:tcW w:w="820" w:type="dxa"/>
            <w:vAlign w:val="center"/>
          </w:tcPr>
          <w:p w:rsidR="00CB1AC1" w:rsidRPr="00535B32" w:rsidRDefault="00CB1AC1" w:rsidP="007C18B1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BA7D9C" w:rsidRDefault="00CB1AC1" w:rsidP="00BA7D9C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ج) </w:t>
            </w:r>
            <w:r>
              <w:rPr>
                <w:rFonts w:ascii="Arial" w:eastAsia="Arial" w:hAnsi="Arial" w:cs="Arial" w:hint="cs"/>
                <w:b/>
                <w:bCs/>
                <w:sz w:val="28"/>
                <w:szCs w:val="28"/>
                <w:rtl/>
              </w:rPr>
              <w:t>‌‌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عبارت مقابل را ساده کنید.   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</w:t>
            </w:r>
            <w:r w:rsidRPr="00E55C72">
              <w:rPr>
                <w:rFonts w:cs="B Nazanin"/>
                <w:b/>
                <w:bCs/>
                <w:sz w:val="28"/>
                <w:szCs w:val="28"/>
                <w:lang w:bidi="fa-IR"/>
              </w:rPr>
              <w:t xml:space="preserve">                                </w:t>
            </w:r>
          </w:p>
          <w:p w:rsidR="00BA7D9C" w:rsidRDefault="00CB1AC1" w:rsidP="00BA7D9C">
            <w:pPr>
              <w:bidi/>
              <w:jc w:val="right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E55C72">
              <w:rPr>
                <w:rFonts w:cs="B Nazanin"/>
                <w:b/>
                <w:bCs/>
                <w:sz w:val="28"/>
                <w:szCs w:val="28"/>
                <w:lang w:bidi="fa-IR"/>
              </w:rPr>
              <w:t xml:space="preserve">     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                       </w:t>
            </w:r>
            <w:r w:rsidR="00BA7D9C" w:rsidRPr="0013147D">
              <w:rPr>
                <w:rFonts w:cs="B Nazanin"/>
                <w:position w:val="-6"/>
                <w:sz w:val="28"/>
                <w:szCs w:val="28"/>
              </w:rPr>
              <w:object w:dxaOrig="2360" w:dyaOrig="320">
                <v:shape id="_x0000_i1040" type="#_x0000_t75" style="width:151.5pt;height:20.25pt" o:ole="">
                  <v:imagedata r:id="rId34" o:title=""/>
                </v:shape>
                <o:OLEObject Type="Embed" ProgID="Equation.DSMT4" ShapeID="_x0000_i1040" DrawAspect="Content" ObjectID="_1745743594" r:id="rId35"/>
              </w:objec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</w:t>
            </w:r>
          </w:p>
          <w:p w:rsidR="00CB1AC1" w:rsidRDefault="00CB1AC1" w:rsidP="00BA7D9C">
            <w:pPr>
              <w:bidi/>
              <w:rPr>
                <w:rFonts w:cs="B Nazanin"/>
                <w:sz w:val="28"/>
                <w:szCs w:val="28"/>
                <w:rtl/>
              </w:rPr>
            </w:pP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</w:t>
            </w:r>
            <w:r w:rsidRPr="00E55C72">
              <w:rPr>
                <w:rFonts w:cs="B Nazanin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701" w:type="dxa"/>
            <w:vMerge/>
            <w:vAlign w:val="center"/>
          </w:tcPr>
          <w:p w:rsidR="00CB1AC1" w:rsidRPr="00535B32" w:rsidRDefault="00CB1AC1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CB1AC1" w:rsidRPr="00352E90" w:rsidTr="00BA7D9C">
        <w:trPr>
          <w:trHeight w:val="1538"/>
          <w:jc w:val="right"/>
        </w:trPr>
        <w:tc>
          <w:tcPr>
            <w:tcW w:w="820" w:type="dxa"/>
            <w:tcBorders>
              <w:bottom w:val="single" w:sz="4" w:space="0" w:color="auto"/>
            </w:tcBorders>
            <w:vAlign w:val="center"/>
          </w:tcPr>
          <w:p w:rsidR="00CB1AC1" w:rsidRPr="00535B32" w:rsidRDefault="00CB1AC1" w:rsidP="007C18B1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535B32">
              <w:rPr>
                <w:rFonts w:cs="B Titr" w:hint="cs"/>
                <w:sz w:val="28"/>
                <w:szCs w:val="28"/>
                <w:rtl/>
              </w:rPr>
              <w:t>5/0</w:t>
            </w:r>
          </w:p>
          <w:p w:rsidR="00CB1AC1" w:rsidRPr="00535B32" w:rsidRDefault="00CB1AC1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  <w:tc>
          <w:tcPr>
            <w:tcW w:w="9937" w:type="dxa"/>
            <w:gridSpan w:val="6"/>
            <w:tcBorders>
              <w:bottom w:val="single" w:sz="4" w:space="0" w:color="auto"/>
            </w:tcBorders>
          </w:tcPr>
          <w:p w:rsidR="00CB1AC1" w:rsidRPr="007C18B1" w:rsidRDefault="00CB1AC1" w:rsidP="00CB1AC1">
            <w:pPr>
              <w:tabs>
                <w:tab w:val="right" w:pos="9744"/>
              </w:tabs>
              <w:bidi/>
              <w:rPr>
                <w:rFonts w:cs="B Nazanin"/>
                <w:i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د)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معادله مقابل را حل کنید. 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                                                            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</w:t>
            </w:r>
            <w:r>
              <w:rPr>
                <w:rFonts w:cs="B Nazanin"/>
                <w:sz w:val="28"/>
                <w:szCs w:val="28"/>
              </w:rPr>
              <w:tab/>
            </w:r>
            <w:r w:rsidRPr="0013147D">
              <w:rPr>
                <w:rFonts w:cs="B Nazanin"/>
                <w:position w:val="-6"/>
                <w:sz w:val="28"/>
                <w:szCs w:val="28"/>
              </w:rPr>
              <w:object w:dxaOrig="1380" w:dyaOrig="300">
                <v:shape id="_x0000_i1041" type="#_x0000_t75" style="width:79.5pt;height:17.25pt" o:ole="">
                  <v:imagedata r:id="rId36" o:title=""/>
                </v:shape>
                <o:OLEObject Type="Embed" ProgID="Equation.DSMT4" ShapeID="_x0000_i1041" DrawAspect="Content" ObjectID="_1745743595" r:id="rId37"/>
              </w:object>
            </w:r>
          </w:p>
        </w:tc>
        <w:tc>
          <w:tcPr>
            <w:tcW w:w="701" w:type="dxa"/>
            <w:vMerge/>
            <w:tcBorders>
              <w:bottom w:val="single" w:sz="4" w:space="0" w:color="auto"/>
            </w:tcBorders>
            <w:vAlign w:val="center"/>
          </w:tcPr>
          <w:p w:rsidR="00CB1AC1" w:rsidRPr="00535B32" w:rsidRDefault="00CB1AC1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CB1AC1" w:rsidRPr="00352E90" w:rsidTr="00570A6A">
        <w:trPr>
          <w:trHeight w:val="120"/>
          <w:jc w:val="right"/>
        </w:trPr>
        <w:tc>
          <w:tcPr>
            <w:tcW w:w="11458" w:type="dxa"/>
            <w:gridSpan w:val="8"/>
            <w:shd w:val="clear" w:color="auto" w:fill="auto"/>
            <w:vAlign w:val="center"/>
          </w:tcPr>
          <w:p w:rsidR="00CB1AC1" w:rsidRPr="00CB1AC1" w:rsidRDefault="00BA7D9C" w:rsidP="00BA7D9C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 w:rsidRPr="00CB1AC1">
              <w:rPr>
                <w:rFonts w:cs="B Titr"/>
                <w:b/>
                <w:bCs/>
                <w:sz w:val="28"/>
                <w:szCs w:val="28"/>
                <w:rtl/>
              </w:rPr>
              <w:lastRenderedPageBreak/>
              <w:t>صفحه</w:t>
            </w:r>
            <w:r w:rsidRPr="00CB1AC1">
              <w:rPr>
                <w:rFonts w:cs="B Titr"/>
                <w:b/>
                <w:bCs/>
                <w:sz w:val="28"/>
                <w:szCs w:val="28"/>
              </w:rPr>
              <w:t xml:space="preserve"> 2 </w:t>
            </w:r>
            <w:r w:rsidRPr="00CB1AC1">
              <w:rPr>
                <w:rFonts w:cs="B Titr" w:hint="cs"/>
                <w:b/>
                <w:bCs/>
                <w:sz w:val="28"/>
                <w:szCs w:val="28"/>
                <w:rtl/>
                <w:lang w:bidi="fa-IR"/>
              </w:rPr>
              <w:t>از 4</w:t>
            </w:r>
            <w:r>
              <w:rPr>
                <w:rFonts w:cs="B Titr"/>
                <w:b/>
                <w:bCs/>
                <w:sz w:val="28"/>
                <w:szCs w:val="28"/>
                <w:rtl/>
              </w:rPr>
              <w:t xml:space="preserve">                       </w:t>
            </w:r>
            <w:r w:rsidRPr="00CB1AC1">
              <w:rPr>
                <w:rFonts w:cs="B Titr"/>
                <w:b/>
                <w:bCs/>
                <w:sz w:val="28"/>
                <w:szCs w:val="28"/>
                <w:rtl/>
              </w:rPr>
              <w:t xml:space="preserve">                           </w:t>
            </w:r>
            <w:r w:rsidRPr="00CB1AC1">
              <w:rPr>
                <w:rFonts w:cs="B Titr" w:hint="cs"/>
                <w:b/>
                <w:bCs/>
                <w:sz w:val="28"/>
                <w:szCs w:val="28"/>
                <w:rtl/>
              </w:rPr>
              <w:t>ریاضی هفتم     خرداد 98</w:t>
            </w:r>
          </w:p>
        </w:tc>
      </w:tr>
      <w:tr w:rsidR="0013147D" w:rsidRPr="00352E90" w:rsidTr="00570A6A">
        <w:trPr>
          <w:trHeight w:val="72"/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  <w:vAlign w:val="center"/>
          </w:tcPr>
          <w:p w:rsidR="0013147D" w:rsidRPr="0013147D" w:rsidRDefault="0013147D" w:rsidP="0013147D">
            <w:pPr>
              <w:bidi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                     </w:t>
            </w:r>
            <w:r w:rsidRPr="0013147D">
              <w:rPr>
                <w:rFonts w:cs="B Titr" w:hint="cs"/>
                <w:sz w:val="24"/>
                <w:szCs w:val="24"/>
                <w:rtl/>
              </w:rPr>
              <w:t xml:space="preserve"> « فصل چهارم : هندسه و استدلال »       </w:t>
            </w:r>
          </w:p>
        </w:tc>
      </w:tr>
      <w:tr w:rsidR="00DC28D6" w:rsidRPr="00352E90" w:rsidTr="00B35A3F">
        <w:trPr>
          <w:trHeight w:val="1563"/>
          <w:jc w:val="right"/>
        </w:trPr>
        <w:tc>
          <w:tcPr>
            <w:tcW w:w="820" w:type="dxa"/>
            <w:vAlign w:val="center"/>
          </w:tcPr>
          <w:p w:rsidR="00DC28D6" w:rsidRPr="00B35A3F" w:rsidRDefault="00DC28D6" w:rsidP="00E0698A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B35A3F">
              <w:rPr>
                <w:rFonts w:cs="B Titr" w:hint="cs"/>
                <w:sz w:val="28"/>
                <w:szCs w:val="28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DC28D6" w:rsidRPr="00E55C72" w:rsidRDefault="00000000" w:rsidP="00B74340">
            <w:pPr>
              <w:bidi/>
              <w:spacing w:line="360" w:lineRule="auto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object w:dxaOrig="1440" w:dyaOrig="1440">
                <v:shape id="_x0000_s1063" type="#_x0000_t75" style="position:absolute;left:0;text-align:left;margin-left:8.8pt;margin-top:4.75pt;width:113.9pt;height:71.6pt;z-index:251678720;mso-position-horizontal-relative:text;mso-position-vertical-relative:text">
                  <v:imagedata r:id="rId38" o:title=""/>
                </v:shape>
                <o:OLEObject Type="Embed" ProgID="FXDraw.Graphic" ShapeID="_x0000_s1063" DrawAspect="Content" ObjectID="_1745743616" r:id="rId39"/>
              </w:object>
            </w:r>
            <w:r w:rsidR="00DC28D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الف ) </w:t>
            </w:r>
            <w:r w:rsidR="00DC28D6"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>با توجه به شکل نام یک نیم خط را بنویسید.</w:t>
            </w:r>
          </w:p>
          <w:p w:rsidR="00DC28D6" w:rsidRDefault="00DC28D6" w:rsidP="00B74340">
            <w:pPr>
              <w:bidi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               ................... </w:t>
            </w:r>
            <w:r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>= نیم خط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701" w:type="dxa"/>
            <w:vMerge w:val="restart"/>
            <w:vAlign w:val="center"/>
          </w:tcPr>
          <w:p w:rsidR="00DC28D6" w:rsidRPr="00B35A3F" w:rsidRDefault="00DC28D6" w:rsidP="00B35A3F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4</w:t>
            </w:r>
          </w:p>
        </w:tc>
      </w:tr>
      <w:tr w:rsidR="00DC28D6" w:rsidRPr="00352E90" w:rsidTr="00B35A3F">
        <w:trPr>
          <w:trHeight w:val="1518"/>
          <w:jc w:val="right"/>
        </w:trPr>
        <w:tc>
          <w:tcPr>
            <w:tcW w:w="820" w:type="dxa"/>
            <w:vAlign w:val="center"/>
          </w:tcPr>
          <w:p w:rsidR="00DC28D6" w:rsidRPr="00B35A3F" w:rsidRDefault="00DC28D6" w:rsidP="00167BD1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 w:rsidRPr="00B35A3F">
              <w:rPr>
                <w:rFonts w:cs="B Titr" w:hint="cs"/>
                <w:sz w:val="28"/>
                <w:szCs w:val="28"/>
                <w:rtl/>
              </w:rPr>
              <w:t>5/0</w:t>
            </w:r>
          </w:p>
        </w:tc>
        <w:tc>
          <w:tcPr>
            <w:tcW w:w="9937" w:type="dxa"/>
            <w:gridSpan w:val="6"/>
          </w:tcPr>
          <w:p w:rsidR="00DC28D6" w:rsidRDefault="00000000" w:rsidP="00E55C72">
            <w:pPr>
              <w:bidi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object w:dxaOrig="1440" w:dyaOrig="1440">
                <v:shape id="_x0000_s1064" type="#_x0000_t75" style="position:absolute;left:0;text-align:left;margin-left:-2.2pt;margin-top:36.4pt;width:160.6pt;height:25.2pt;z-index:251679744;mso-position-horizontal-relative:text;mso-position-vertical-relative:text">
                  <v:imagedata r:id="rId40" o:title=""/>
                </v:shape>
                <o:OLEObject Type="Embed" ProgID="FXDraw.Graphic" ShapeID="_x0000_s1064" DrawAspect="Content" ObjectID="_1745743617" r:id="rId41"/>
              </w:object>
            </w:r>
            <w:r w:rsidR="00DC28D6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ب ) </w:t>
            </w:r>
            <w:r w:rsidR="00DC28D6" w:rsidRPr="00E55C7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اگر پاره‌خط‌های 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sz w:val="28"/>
                  <w:szCs w:val="28"/>
                </w:rPr>
                <m:t xml:space="preserve">DE 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sz w:val="28"/>
                  <w:szCs w:val="28"/>
                  <w:rtl/>
                  <w:lang w:bidi="fa-IR"/>
                </w:rPr>
                <m:t>و</m:t>
              </m:r>
              <m:r>
                <m:rPr>
                  <m:sty m:val="bi"/>
                </m:rPr>
                <w:rPr>
                  <w:rFonts w:ascii="Cambria Math" w:hAnsi="Cambria Math" w:cs="B Nazanin"/>
                  <w:sz w:val="28"/>
                  <w:szCs w:val="28"/>
                  <w:lang w:bidi="fa-IR"/>
                </w:rPr>
                <m:t xml:space="preserve"> CD</m:t>
              </m:r>
              <m:r>
                <m:rPr>
                  <m:sty m:val="b"/>
                </m:rPr>
                <w:rPr>
                  <w:rFonts w:ascii="Cambria Math" w:hAnsi="Cambria Math" w:cs="B Nazanin"/>
                  <w:sz w:val="28"/>
                  <w:szCs w:val="28"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sz w:val="28"/>
                  <w:szCs w:val="28"/>
                  <w:rtl/>
                  <w:lang w:bidi="fa-IR"/>
                </w:rPr>
                <m:t xml:space="preserve">و </m:t>
              </m:r>
              <m:r>
                <m:rPr>
                  <m:sty m:val="bi"/>
                </m:rPr>
                <w:rPr>
                  <w:rFonts w:ascii="Cambria Math" w:hAnsi="Cambria Math" w:cs="B Nazanin"/>
                  <w:sz w:val="28"/>
                  <w:szCs w:val="28"/>
                  <w:lang w:bidi="fa-IR"/>
                </w:rPr>
                <m:t>BC</m:t>
              </m:r>
              <m:r>
                <m:rPr>
                  <m:sty m:val="b"/>
                </m:rPr>
                <w:rPr>
                  <w:rFonts w:ascii="Cambria Math" w:hAnsi="Cambria Math" w:cs="B Nazanin"/>
                  <w:sz w:val="28"/>
                  <w:szCs w:val="28"/>
                  <w:lang w:bidi="fa-IR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B Nazanin" w:hint="cs"/>
                  <w:sz w:val="28"/>
                  <w:szCs w:val="28"/>
                  <w:rtl/>
                  <w:lang w:bidi="fa-IR"/>
                </w:rPr>
                <m:t xml:space="preserve">، </m:t>
              </m:r>
              <m:r>
                <m:rPr>
                  <m:sty m:val="bi"/>
                </m:rPr>
                <w:rPr>
                  <w:rFonts w:ascii="Cambria Math" w:hAnsi="Cambria Math" w:cs="B Nazanin"/>
                  <w:sz w:val="28"/>
                  <w:szCs w:val="28"/>
                  <w:lang w:bidi="fa-IR"/>
                </w:rPr>
                <m:t>AB</m:t>
              </m:r>
            </m:oMath>
            <w:r w:rsidR="00DC28D6" w:rsidRPr="00E55C72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با هم برابر باشند درجای خالی نام یک پاره‌خط یا یک عدد مناسب را بنویسید.</w:t>
            </w:r>
            <w:r w:rsidR="00DC28D6"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</w:t>
            </w:r>
          </w:p>
          <w:p w:rsidR="00DC28D6" w:rsidRPr="00E0698A" w:rsidRDefault="00DC28D6" w:rsidP="00B35A3F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        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AE</m:t>
                  </m:r>
                </m:e>
              </m:acc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=…</m:t>
              </m:r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×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BC</m:t>
                  </m:r>
                </m:e>
              </m:acc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 xml:space="preserve">                    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 xml:space="preserve"> AD</m:t>
                  </m:r>
                </m:e>
              </m:acc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-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CD</m:t>
                  </m:r>
                </m:e>
              </m:acc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= …</m:t>
              </m:r>
            </m:oMath>
          </w:p>
        </w:tc>
        <w:tc>
          <w:tcPr>
            <w:tcW w:w="701" w:type="dxa"/>
            <w:vMerge/>
            <w:vAlign w:val="center"/>
          </w:tcPr>
          <w:p w:rsidR="00DC28D6" w:rsidRPr="00B35A3F" w:rsidRDefault="00DC28D6" w:rsidP="00B35A3F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B35A3F">
        <w:trPr>
          <w:trHeight w:val="1518"/>
          <w:jc w:val="right"/>
        </w:trPr>
        <w:tc>
          <w:tcPr>
            <w:tcW w:w="820" w:type="dxa"/>
            <w:vAlign w:val="center"/>
          </w:tcPr>
          <w:p w:rsidR="00DC28D6" w:rsidRPr="00B35A3F" w:rsidRDefault="00DC28D6" w:rsidP="00A85874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2C46C3">
              <w:rPr>
                <w:rFonts w:cs="B Titr" w:hint="cs"/>
                <w:sz w:val="26"/>
                <w:szCs w:val="26"/>
                <w:rtl/>
                <w:lang w:bidi="fa-IR"/>
              </w:rPr>
              <w:t>75/</w:t>
            </w:r>
            <w:r w:rsidRPr="00B35A3F">
              <w:rPr>
                <w:rFonts w:cs="B Titr" w:hint="cs"/>
                <w:sz w:val="28"/>
                <w:szCs w:val="28"/>
                <w:rtl/>
                <w:lang w:bidi="fa-IR"/>
              </w:rPr>
              <w:t>0</w:t>
            </w:r>
          </w:p>
        </w:tc>
        <w:tc>
          <w:tcPr>
            <w:tcW w:w="9937" w:type="dxa"/>
            <w:gridSpan w:val="6"/>
          </w:tcPr>
          <w:p w:rsidR="00DC28D6" w:rsidRPr="00E55C72" w:rsidRDefault="00000000" w:rsidP="00E0698A">
            <w:pPr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object w:dxaOrig="1440" w:dyaOrig="1440">
                <v:shape id="_x0000_s1065" type="#_x0000_t75" style="position:absolute;left:0;text-align:left;margin-left:-2.25pt;margin-top:4.55pt;width:105.55pt;height:62.95pt;z-index:251680768;mso-position-horizontal-relative:text;mso-position-vertical-relative:text">
                  <v:imagedata r:id="rId42" o:title=""/>
                </v:shape>
                <o:OLEObject Type="Embed" ProgID="FXDraw.Graphic" ShapeID="_x0000_s1065" DrawAspect="Content" ObjectID="_1745743618" r:id="rId43"/>
              </w:object>
            </w:r>
            <w:r w:rsidR="00DC28D6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ج ) </w:t>
            </w:r>
            <w:r w:rsidR="00DC28D6"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با توجه به هم ‌نهشت بودن دو مثلث به سؤالات پاسخ دهید. </w:t>
            </w:r>
          </w:p>
          <w:p w:rsidR="00DC28D6" w:rsidRPr="00E55C72" w:rsidRDefault="00DC28D6" w:rsidP="006300F3">
            <w:pPr>
              <w:bidi/>
              <w:spacing w:line="360" w:lineRule="auto"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</w:rPr>
              <w:t>a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) نام تبدیل را بنویسید.</w:t>
            </w:r>
          </w:p>
          <w:p w:rsidR="00DC28D6" w:rsidRDefault="00DC28D6" w:rsidP="00B35A3F">
            <w:pPr>
              <w:bidi/>
              <w:spacing w:line="360" w:lineRule="auto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</w:rPr>
              <w:t>b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) تساوی‌ها را کامل کنید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 xml:space="preserve">.              </w:t>
            </w:r>
            <m:oMath>
              <m:bar>
                <m:barPr>
                  <m:pos m:val="top"/>
                  <m:ctrlPr>
                    <w:rPr>
                      <w:rFonts w:ascii="Cambria Math" w:hAnsi="Cambria Math" w:cs="B Nazanin"/>
                      <w:i/>
                      <w:noProof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  <m:t>AC</m:t>
                  </m:r>
                </m:e>
              </m:bar>
              <m: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= …        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noProof/>
                  <w:sz w:val="28"/>
                  <w:szCs w:val="28"/>
                  <w:rtl/>
                  <w:lang w:bidi="fa-IR"/>
                </w:rPr>
                <m:t>،</m:t>
              </m:r>
              <m: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           </m:t>
              </m:r>
              <m:acc>
                <m:accPr>
                  <m:ctrlPr>
                    <w:rPr>
                      <w:rFonts w:ascii="Cambria Math" w:hAnsi="Cambria Math" w:cs="B Nazanin"/>
                      <w:i/>
                      <w:noProof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  <m:t>C</m:t>
                  </m:r>
                </m:e>
              </m:acc>
              <m:r>
                <w:rPr>
                  <w:rFonts w:ascii="Cambria Math" w:hAnsi="Cambria Math" w:cs="B Nazanin"/>
                  <w:noProof/>
                  <w:sz w:val="28"/>
                  <w:szCs w:val="28"/>
                </w:rPr>
                <m:t>= …</m:t>
              </m:r>
            </m:oMath>
          </w:p>
        </w:tc>
        <w:tc>
          <w:tcPr>
            <w:tcW w:w="701" w:type="dxa"/>
            <w:vMerge/>
            <w:vAlign w:val="center"/>
          </w:tcPr>
          <w:p w:rsidR="00DC28D6" w:rsidRPr="00B35A3F" w:rsidRDefault="00DC28D6" w:rsidP="00B35A3F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B35A3F" w:rsidRPr="00352E90" w:rsidTr="00AF791C">
        <w:trPr>
          <w:trHeight w:val="48"/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</w:tcPr>
          <w:p w:rsidR="00B35A3F" w:rsidRDefault="00B35A3F" w:rsidP="006300F3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 w:rsidRPr="00B35A3F">
              <w:rPr>
                <w:rFonts w:cs="B Titr" w:hint="cs"/>
                <w:sz w:val="24"/>
                <w:szCs w:val="24"/>
                <w:rtl/>
              </w:rPr>
              <w:t xml:space="preserve">« فصل پنجم : شمارنده‌ها و اعداد اول »       </w:t>
            </w:r>
          </w:p>
        </w:tc>
      </w:tr>
      <w:tr w:rsidR="00DC28D6" w:rsidRPr="00352E90" w:rsidTr="00B35A3F">
        <w:trPr>
          <w:trHeight w:val="1518"/>
          <w:jc w:val="right"/>
        </w:trPr>
        <w:tc>
          <w:tcPr>
            <w:tcW w:w="820" w:type="dxa"/>
            <w:vAlign w:val="center"/>
          </w:tcPr>
          <w:p w:rsidR="00DC28D6" w:rsidRPr="00ED53CD" w:rsidRDefault="00DC28D6" w:rsidP="006300F3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ED53CD"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937" w:type="dxa"/>
            <w:gridSpan w:val="6"/>
          </w:tcPr>
          <w:p w:rsidR="00DC28D6" w:rsidRPr="00E55C72" w:rsidRDefault="00DC28D6" w:rsidP="00ED53CD">
            <w:pPr>
              <w:bidi/>
              <w:spacing w:line="360" w:lineRule="auto"/>
              <w:rPr>
                <w:rFonts w:eastAsiaTheme="minorEastAsia"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الف ) 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اگر </w:t>
            </w:r>
            <w:r w:rsidRPr="00E55C72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2040" w:dyaOrig="320">
                <v:shape id="_x0000_i1045" type="#_x0000_t75" style="width:102pt;height:15.75pt" o:ole="">
                  <v:imagedata r:id="rId44" o:title=""/>
                </v:shape>
                <o:OLEObject Type="Embed" ProgID="Equation.DSMT4" ShapeID="_x0000_i1045" DrawAspect="Content" ObjectID="_1745743596" r:id="rId45"/>
              </w:object>
            </w:r>
            <w:r w:rsidRPr="00E55C72">
              <w:rPr>
                <w:rFonts w:cs="B Nazanin"/>
                <w:b/>
                <w:bCs/>
                <w:noProof/>
                <w:sz w:val="28"/>
                <w:szCs w:val="28"/>
              </w:rPr>
              <w:t xml:space="preserve"> </w:t>
            </w:r>
            <w:r w:rsidRPr="00E55C72">
              <w:rPr>
                <w:rFonts w:eastAsiaTheme="minorEastAsia"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باشد به سئوالات پاسخ دهید. </w:t>
            </w:r>
          </w:p>
          <w:p w:rsidR="00DC28D6" w:rsidRPr="00E55C72" w:rsidRDefault="00DC28D6" w:rsidP="00ED53CD">
            <w:pPr>
              <w:bidi/>
              <w:spacing w:line="360" w:lineRule="auto"/>
              <w:rPr>
                <w:rFonts w:eastAsiaTheme="minorEastAsia"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noProof/>
                <w:sz w:val="28"/>
                <w:szCs w:val="28"/>
                <w:lang w:bidi="fa-IR"/>
              </w:rPr>
              <w:t>a</w:t>
            </w:r>
            <w:r w:rsidRPr="00E55C72">
              <w:rPr>
                <w:rFonts w:eastAsiaTheme="minorEastAsia"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) شمارنده‌های اول آن را بنویسید.</w:t>
            </w:r>
            <w:r w:rsidRPr="00E55C7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</w:t>
            </w:r>
          </w:p>
          <w:p w:rsidR="00DC28D6" w:rsidRDefault="00DC28D6" w:rsidP="006300F3">
            <w:pPr>
              <w:bidi/>
              <w:spacing w:line="360" w:lineRule="auto"/>
              <w:rPr>
                <w:rFonts w:cs="B Nazanin"/>
                <w:noProof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noProof/>
                <w:sz w:val="28"/>
                <w:szCs w:val="28"/>
                <w:lang w:bidi="fa-IR"/>
              </w:rPr>
              <w:t>b</w:t>
            </w:r>
            <w:r w:rsidRPr="00E55C72">
              <w:rPr>
                <w:rFonts w:eastAsiaTheme="minorEastAsia"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) یک شمارنده برای آن بنویسید که اول </w:t>
            </w:r>
            <w:r w:rsidRPr="00E55C72">
              <w:rPr>
                <w:rFonts w:eastAsiaTheme="minorEastAsia" w:cs="B Nazanin" w:hint="cs"/>
                <w:b/>
                <w:bCs/>
                <w:noProof/>
                <w:sz w:val="28"/>
                <w:szCs w:val="28"/>
                <w:u w:val="single"/>
                <w:rtl/>
                <w:lang w:bidi="fa-IR"/>
              </w:rPr>
              <w:t>نباشد</w:t>
            </w:r>
            <w:r w:rsidRPr="00E55C72">
              <w:rPr>
                <w:rFonts w:eastAsiaTheme="minorEastAsia"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.</w:t>
            </w:r>
          </w:p>
        </w:tc>
        <w:tc>
          <w:tcPr>
            <w:tcW w:w="701" w:type="dxa"/>
            <w:vMerge w:val="restart"/>
            <w:vAlign w:val="center"/>
          </w:tcPr>
          <w:p w:rsidR="00DC28D6" w:rsidRPr="00B35A3F" w:rsidRDefault="00DC28D6" w:rsidP="00B35A3F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/>
                <w:sz w:val="28"/>
                <w:szCs w:val="28"/>
              </w:rPr>
              <w:t>5</w:t>
            </w:r>
          </w:p>
        </w:tc>
      </w:tr>
      <w:tr w:rsidR="00DC28D6" w:rsidRPr="00352E90" w:rsidTr="00B35A3F">
        <w:trPr>
          <w:trHeight w:val="969"/>
          <w:jc w:val="right"/>
        </w:trPr>
        <w:tc>
          <w:tcPr>
            <w:tcW w:w="820" w:type="dxa"/>
            <w:vAlign w:val="center"/>
          </w:tcPr>
          <w:p w:rsidR="00DC28D6" w:rsidRPr="00ED53CD" w:rsidRDefault="00DC28D6" w:rsidP="006300F3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ED53CD">
              <w:rPr>
                <w:rFonts w:cs="B Titr" w:hint="cs"/>
                <w:sz w:val="28"/>
                <w:szCs w:val="28"/>
                <w:rtl/>
                <w:lang w:bidi="fa-IR"/>
              </w:rPr>
              <w:t>5/0</w:t>
            </w:r>
          </w:p>
        </w:tc>
        <w:tc>
          <w:tcPr>
            <w:tcW w:w="9937" w:type="dxa"/>
            <w:gridSpan w:val="6"/>
          </w:tcPr>
          <w:p w:rsidR="00DC28D6" w:rsidRPr="00DC28D6" w:rsidRDefault="00DC28D6" w:rsidP="00D26808">
            <w:pPr>
              <w:bidi/>
              <w:spacing w:line="276" w:lineRule="auto"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 xml:space="preserve">ب ) </w:t>
            </w:r>
            <w:r w:rsidRPr="00DC28D6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تساوی‌های زیر را به صورت ذهنی کامل کنید. </w:t>
            </w:r>
          </w:p>
          <w:p w:rsidR="00DC28D6" w:rsidRDefault="00DC28D6" w:rsidP="00ED53CD">
            <w:pPr>
              <w:tabs>
                <w:tab w:val="left" w:pos="3481"/>
                <w:tab w:val="right" w:pos="9721"/>
              </w:tabs>
              <w:bidi/>
              <w:spacing w:line="360" w:lineRule="auto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/>
                <w:noProof/>
                <w:sz w:val="28"/>
                <w:szCs w:val="28"/>
                <w:rtl/>
              </w:rPr>
              <w:tab/>
            </w:r>
            <w:r w:rsidRPr="00B35A3F">
              <w:rPr>
                <w:rFonts w:cs="B Nazanin"/>
                <w:noProof/>
                <w:position w:val="-14"/>
                <w:sz w:val="28"/>
                <w:szCs w:val="28"/>
              </w:rPr>
              <w:object w:dxaOrig="1200" w:dyaOrig="440">
                <v:shape id="_x0000_i1046" type="#_x0000_t75" style="width:60pt;height:21.75pt" o:ole="">
                  <v:imagedata r:id="rId46" o:title=""/>
                </v:shape>
                <o:OLEObject Type="Embed" ProgID="Equation.DSMT4" ShapeID="_x0000_i1046" DrawAspect="Content" ObjectID="_1745743597" r:id="rId47"/>
              </w:object>
            </w:r>
            <w:r>
              <w:rPr>
                <w:rFonts w:cs="B Nazanin"/>
                <w:noProof/>
                <w:sz w:val="28"/>
                <w:szCs w:val="28"/>
                <w:rtl/>
              </w:rPr>
              <w:tab/>
            </w:r>
            <w:r w:rsidRPr="00B35A3F">
              <w:rPr>
                <w:rFonts w:cs="B Nazanin"/>
                <w:noProof/>
                <w:position w:val="-14"/>
                <w:sz w:val="28"/>
                <w:szCs w:val="28"/>
              </w:rPr>
              <w:object w:dxaOrig="1120" w:dyaOrig="440">
                <v:shape id="_x0000_i1047" type="#_x0000_t75" style="width:56.25pt;height:21.75pt" o:ole="">
                  <v:imagedata r:id="rId48" o:title=""/>
                </v:shape>
                <o:OLEObject Type="Embed" ProgID="Equation.DSMT4" ShapeID="_x0000_i1047" DrawAspect="Content" ObjectID="_1745743598" r:id="rId49"/>
              </w:object>
            </w:r>
            <w:r>
              <w:rPr>
                <w:rFonts w:cs="B Nazanin"/>
                <w:noProof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01" w:type="dxa"/>
            <w:vMerge/>
            <w:vAlign w:val="center"/>
          </w:tcPr>
          <w:p w:rsidR="00DC28D6" w:rsidRPr="00B35A3F" w:rsidRDefault="00DC28D6" w:rsidP="00B35A3F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ED53CD" w:rsidRPr="00352E90" w:rsidTr="00AF791C">
        <w:trPr>
          <w:trHeight w:val="48"/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  <w:vAlign w:val="center"/>
          </w:tcPr>
          <w:p w:rsidR="00ED53CD" w:rsidRPr="00ED53CD" w:rsidRDefault="00ED53CD" w:rsidP="006300F3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 w:rsidRPr="00362C0B">
              <w:rPr>
                <w:rFonts w:cs="B Titr" w:hint="cs"/>
                <w:sz w:val="24"/>
                <w:szCs w:val="24"/>
                <w:rtl/>
              </w:rPr>
              <w:t>« فصل ششم : سطح و حجم »</w:t>
            </w:r>
          </w:p>
        </w:tc>
      </w:tr>
      <w:tr w:rsidR="00DC28D6" w:rsidRPr="00352E90" w:rsidTr="00847B66">
        <w:trPr>
          <w:trHeight w:val="828"/>
          <w:jc w:val="right"/>
        </w:trPr>
        <w:tc>
          <w:tcPr>
            <w:tcW w:w="820" w:type="dxa"/>
            <w:vAlign w:val="center"/>
          </w:tcPr>
          <w:p w:rsidR="00DC28D6" w:rsidRPr="00ED53CD" w:rsidRDefault="00DC28D6" w:rsidP="006300F3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ED53CD">
              <w:rPr>
                <w:rFonts w:cs="B Titr" w:hint="cs"/>
                <w:sz w:val="28"/>
                <w:szCs w:val="28"/>
                <w:rtl/>
                <w:lang w:bidi="fa-IR"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E55C72" w:rsidRDefault="00DC28D6" w:rsidP="00847B66">
            <w:pPr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الف ) 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منشور </w:t>
            </w:r>
            <w:r w:rsidRPr="00E55C72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240" w:dyaOrig="300">
                <v:shape id="_x0000_i1048" type="#_x0000_t75" style="width:12pt;height:15pt" o:ole="">
                  <v:imagedata r:id="rId50" o:title=""/>
                </v:shape>
                <o:OLEObject Type="Embed" ProgID="Equation.DSMT4" ShapeID="_x0000_i1048" DrawAspect="Content" ObjectID="_1745743599" r:id="rId51"/>
              </w:object>
            </w:r>
            <w:r w:rsidRPr="00E55C72"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پهلو دارای .................. رأس و ................... یال است.</w:t>
            </w:r>
          </w:p>
        </w:tc>
        <w:tc>
          <w:tcPr>
            <w:tcW w:w="701" w:type="dxa"/>
            <w:vMerge w:val="restart"/>
            <w:vAlign w:val="center"/>
          </w:tcPr>
          <w:p w:rsidR="00DC28D6" w:rsidRPr="00ED53CD" w:rsidRDefault="00DC28D6" w:rsidP="00ED53C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6</w:t>
            </w:r>
          </w:p>
        </w:tc>
      </w:tr>
      <w:tr w:rsidR="00DC28D6" w:rsidRPr="00352E90" w:rsidTr="00847B66">
        <w:trPr>
          <w:trHeight w:val="982"/>
          <w:jc w:val="right"/>
        </w:trPr>
        <w:tc>
          <w:tcPr>
            <w:tcW w:w="820" w:type="dxa"/>
            <w:vAlign w:val="center"/>
          </w:tcPr>
          <w:p w:rsidR="00DC28D6" w:rsidRPr="00ED53CD" w:rsidRDefault="00DC28D6" w:rsidP="006300F3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ED53CD">
              <w:rPr>
                <w:rFonts w:cs="B Titr" w:hint="cs"/>
                <w:sz w:val="28"/>
                <w:szCs w:val="28"/>
                <w:rtl/>
                <w:lang w:bidi="fa-IR"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E55C72" w:rsidRDefault="00DC28D6" w:rsidP="00847B66">
            <w:pPr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ب ) 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یک 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  <w:lang w:bidi="fa-IR"/>
              </w:rPr>
              <w:t>استوانه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از دید بالا به چه شکلی دیده می‌شود؟ ................</w:t>
            </w:r>
          </w:p>
        </w:tc>
        <w:tc>
          <w:tcPr>
            <w:tcW w:w="701" w:type="dxa"/>
            <w:vMerge/>
            <w:vAlign w:val="center"/>
          </w:tcPr>
          <w:p w:rsidR="00DC28D6" w:rsidRPr="00ED53CD" w:rsidRDefault="00DC28D6" w:rsidP="00ED53C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ED53CD">
        <w:trPr>
          <w:trHeight w:val="1745"/>
          <w:jc w:val="right"/>
        </w:trPr>
        <w:tc>
          <w:tcPr>
            <w:tcW w:w="820" w:type="dxa"/>
            <w:vAlign w:val="center"/>
          </w:tcPr>
          <w:p w:rsidR="00DC28D6" w:rsidRPr="00ED53CD" w:rsidRDefault="00B743E5" w:rsidP="00BD2AB0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/>
                <w:sz w:val="28"/>
                <w:szCs w:val="28"/>
                <w:lang w:bidi="fa-IR"/>
              </w:rPr>
              <w:t>1/5</w:t>
            </w:r>
          </w:p>
        </w:tc>
        <w:tc>
          <w:tcPr>
            <w:tcW w:w="9937" w:type="dxa"/>
            <w:gridSpan w:val="6"/>
          </w:tcPr>
          <w:p w:rsidR="00DC28D6" w:rsidRPr="00E55C72" w:rsidRDefault="00DC28D6" w:rsidP="00E55C72">
            <w:pPr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1" locked="0" layoutInCell="1" allowOverlap="1" wp14:anchorId="083B11F9" wp14:editId="5D2D3A99">
                  <wp:simplePos x="0" y="0"/>
                  <wp:positionH relativeFrom="column">
                    <wp:posOffset>151765</wp:posOffset>
                  </wp:positionH>
                  <wp:positionV relativeFrom="paragraph">
                    <wp:posOffset>273685</wp:posOffset>
                  </wp:positionV>
                  <wp:extent cx="1381125" cy="1471295"/>
                  <wp:effectExtent l="0" t="0" r="9525" b="0"/>
                  <wp:wrapTight wrapText="bothSides">
                    <wp:wrapPolygon edited="0">
                      <wp:start x="14599" y="0"/>
                      <wp:lineTo x="0" y="1678"/>
                      <wp:lineTo x="0" y="20975"/>
                      <wp:lineTo x="2086" y="21255"/>
                      <wp:lineTo x="11619" y="21255"/>
                      <wp:lineTo x="13109" y="21255"/>
                      <wp:lineTo x="15790" y="19297"/>
                      <wp:lineTo x="15194" y="13704"/>
                      <wp:lineTo x="21451" y="12585"/>
                      <wp:lineTo x="21451" y="10907"/>
                      <wp:lineTo x="15194" y="9229"/>
                      <wp:lineTo x="15194" y="4754"/>
                      <wp:lineTo x="21153" y="1958"/>
                      <wp:lineTo x="21153" y="280"/>
                      <wp:lineTo x="16982" y="0"/>
                      <wp:lineTo x="14599" y="0"/>
                    </wp:wrapPolygon>
                  </wp:wrapTight>
                  <wp:docPr id="24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1471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ج ) </w:t>
            </w:r>
            <w:r w:rsidRPr="00E55C72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حجم شکل مقابل را ب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دست آورید. ( با ذکر فرمول حجم ) (</w:t>
            </w:r>
            <w:r w:rsidRPr="00E55C72">
              <w:rPr>
                <w:rFonts w:cs="B Nazanin"/>
                <w:b/>
                <w:bCs/>
                <w:noProof/>
                <w:position w:val="-6"/>
                <w:sz w:val="28"/>
                <w:szCs w:val="28"/>
              </w:rPr>
              <w:object w:dxaOrig="760" w:dyaOrig="300">
                <v:shape id="_x0000_i1049" type="#_x0000_t75" style="width:38.25pt;height:15pt" o:ole="">
                  <v:imagedata r:id="rId53" o:title=""/>
                </v:shape>
                <o:OLEObject Type="Embed" ProgID="Equation.DSMT4" ShapeID="_x0000_i1049" DrawAspect="Content" ObjectID="_1745743600" r:id="rId54"/>
              </w:object>
            </w: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)</w:t>
            </w:r>
          </w:p>
          <w:p w:rsidR="00DC28D6" w:rsidRPr="00E55C72" w:rsidRDefault="00DC28D6" w:rsidP="006300F3">
            <w:pPr>
              <w:bidi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</w:p>
          <w:p w:rsidR="00DC28D6" w:rsidRDefault="00DC28D6" w:rsidP="00847B66">
            <w:pPr>
              <w:bidi/>
              <w:jc w:val="right"/>
              <w:rPr>
                <w:rFonts w:cs="B Nazanin"/>
                <w:b/>
                <w:bCs/>
                <w:noProof/>
                <w:sz w:val="28"/>
                <w:szCs w:val="28"/>
                <w:rtl/>
              </w:rPr>
            </w:pPr>
          </w:p>
          <w:p w:rsidR="00DC28D6" w:rsidRDefault="00DC28D6" w:rsidP="00847B66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  <w:p w:rsidR="00DC28D6" w:rsidRDefault="00DC28D6" w:rsidP="00847B66">
            <w:pPr>
              <w:bidi/>
              <w:rPr>
                <w:rFonts w:cs="B Nazanin"/>
                <w:sz w:val="28"/>
                <w:szCs w:val="28"/>
                <w:rtl/>
              </w:rPr>
            </w:pPr>
          </w:p>
          <w:p w:rsidR="00DC28D6" w:rsidRDefault="00DC28D6" w:rsidP="00847B66">
            <w:pPr>
              <w:bidi/>
              <w:ind w:firstLine="720"/>
              <w:rPr>
                <w:rFonts w:cs="B Nazanin"/>
                <w:sz w:val="28"/>
                <w:szCs w:val="28"/>
              </w:rPr>
            </w:pPr>
          </w:p>
          <w:p w:rsidR="00DC28D6" w:rsidRDefault="00DC28D6" w:rsidP="00847B66">
            <w:pPr>
              <w:bidi/>
              <w:ind w:firstLine="720"/>
              <w:rPr>
                <w:rFonts w:cs="B Nazanin"/>
                <w:sz w:val="28"/>
                <w:szCs w:val="28"/>
              </w:rPr>
            </w:pPr>
          </w:p>
          <w:p w:rsidR="00DC28D6" w:rsidRPr="00847B66" w:rsidRDefault="00DC28D6" w:rsidP="00847B66">
            <w:pPr>
              <w:bidi/>
              <w:ind w:firstLine="72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701" w:type="dxa"/>
            <w:vMerge/>
            <w:vAlign w:val="center"/>
          </w:tcPr>
          <w:p w:rsidR="00DC28D6" w:rsidRPr="00ED53CD" w:rsidRDefault="00DC28D6" w:rsidP="00ED53C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26808" w:rsidRPr="00352E90" w:rsidTr="00F31D23">
        <w:trPr>
          <w:trHeight w:val="403"/>
          <w:jc w:val="right"/>
        </w:trPr>
        <w:tc>
          <w:tcPr>
            <w:tcW w:w="2381" w:type="dxa"/>
            <w:gridSpan w:val="2"/>
            <w:shd w:val="clear" w:color="auto" w:fill="FFFFFF" w:themeFill="background1"/>
          </w:tcPr>
          <w:p w:rsidR="00D26808" w:rsidRPr="00352E90" w:rsidRDefault="00142DDE" w:rsidP="00576607">
            <w:pPr>
              <w:jc w:val="right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 xml:space="preserve">نام </w:t>
            </w:r>
            <w:r w:rsidR="00576607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دبیر: </w:t>
            </w:r>
          </w:p>
        </w:tc>
        <w:tc>
          <w:tcPr>
            <w:tcW w:w="2070" w:type="dxa"/>
            <w:shd w:val="clear" w:color="auto" w:fill="FFFFFF" w:themeFill="background1"/>
          </w:tcPr>
          <w:p w:rsidR="00D26808" w:rsidRPr="00352E90" w:rsidRDefault="00142DDE" w:rsidP="00167BD1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نام درس: </w:t>
            </w:r>
            <w:r w:rsidRPr="00C02AEE">
              <w:rPr>
                <w:rFonts w:cs="B Nazanin" w:hint="cs"/>
                <w:b/>
                <w:bCs/>
                <w:sz w:val="28"/>
                <w:szCs w:val="28"/>
                <w:rtl/>
              </w:rPr>
              <w:t>ریاضی</w:t>
            </w:r>
          </w:p>
        </w:tc>
        <w:tc>
          <w:tcPr>
            <w:tcW w:w="3725" w:type="dxa"/>
            <w:vMerge w:val="restart"/>
            <w:shd w:val="clear" w:color="auto" w:fill="FFFFFF" w:themeFill="background1"/>
          </w:tcPr>
          <w:p w:rsidR="00D26808" w:rsidRPr="00BD2AB0" w:rsidRDefault="00D26808" w:rsidP="00D26808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ا</w:t>
            </w:r>
            <w:r w:rsidRPr="00BD2AB0">
              <w:rPr>
                <w:rFonts w:cs="B Titr" w:hint="cs"/>
                <w:sz w:val="24"/>
                <w:szCs w:val="24"/>
                <w:rtl/>
              </w:rPr>
              <w:t>داره کل آموزش و پرورش استان اصفهان</w:t>
            </w:r>
          </w:p>
          <w:p w:rsidR="00D26808" w:rsidRPr="00BD2AB0" w:rsidRDefault="00D26808" w:rsidP="00D26808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BD2AB0">
              <w:rPr>
                <w:rFonts w:cs="B Titr" w:hint="cs"/>
                <w:sz w:val="24"/>
                <w:szCs w:val="24"/>
                <w:rtl/>
              </w:rPr>
              <w:t>مدیریت آموزش و پرورش ناحیه 6</w:t>
            </w:r>
          </w:p>
          <w:p w:rsidR="00D26808" w:rsidRPr="00352E90" w:rsidRDefault="00D26808" w:rsidP="00F31D23">
            <w:pPr>
              <w:jc w:val="center"/>
              <w:rPr>
                <w:rFonts w:cs="B Nazanin"/>
                <w:sz w:val="28"/>
                <w:szCs w:val="28"/>
              </w:rPr>
            </w:pPr>
            <w:r w:rsidRPr="00BD2AB0">
              <w:rPr>
                <w:rFonts w:cs="B Titr" w:hint="cs"/>
                <w:sz w:val="24"/>
                <w:szCs w:val="24"/>
                <w:rtl/>
              </w:rPr>
              <w:t xml:space="preserve">دبیرستان </w:t>
            </w:r>
            <w:r w:rsidR="00F31D23" w:rsidRPr="00BD2AB0">
              <w:rPr>
                <w:rFonts w:cs="B Titr" w:hint="cs"/>
                <w:sz w:val="24"/>
                <w:szCs w:val="24"/>
                <w:rtl/>
              </w:rPr>
              <w:t>شهید احمد فروغی</w:t>
            </w:r>
          </w:p>
        </w:tc>
        <w:tc>
          <w:tcPr>
            <w:tcW w:w="3282" w:type="dxa"/>
            <w:gridSpan w:val="4"/>
            <w:shd w:val="clear" w:color="auto" w:fill="FFFFFF" w:themeFill="background1"/>
          </w:tcPr>
          <w:p w:rsidR="00D26808" w:rsidRPr="00352E90" w:rsidRDefault="00D26808" w:rsidP="00167BD1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ام و نام خانوادگی:</w:t>
            </w:r>
          </w:p>
        </w:tc>
      </w:tr>
      <w:tr w:rsidR="00D26808" w:rsidRPr="00352E90" w:rsidTr="00F31D23">
        <w:trPr>
          <w:trHeight w:val="467"/>
          <w:jc w:val="right"/>
        </w:trPr>
        <w:tc>
          <w:tcPr>
            <w:tcW w:w="2381" w:type="dxa"/>
            <w:gridSpan w:val="2"/>
            <w:shd w:val="clear" w:color="auto" w:fill="FFFFFF" w:themeFill="background1"/>
          </w:tcPr>
          <w:p w:rsidR="00D26808" w:rsidRPr="00352E90" w:rsidRDefault="00142DDE" w:rsidP="00526129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ساعت متحان : </w:t>
            </w:r>
            <w:r w:rsidR="00526129">
              <w:rPr>
                <w:rFonts w:cs="B Nazanin" w:hint="cs"/>
                <w:sz w:val="28"/>
                <w:szCs w:val="28"/>
                <w:rtl/>
              </w:rPr>
              <w:t>10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صبح</w:t>
            </w:r>
          </w:p>
        </w:tc>
        <w:tc>
          <w:tcPr>
            <w:tcW w:w="2070" w:type="dxa"/>
            <w:shd w:val="clear" w:color="auto" w:fill="FFFFFF" w:themeFill="background1"/>
          </w:tcPr>
          <w:p w:rsidR="00D26808" w:rsidRPr="00352E90" w:rsidRDefault="00142DDE" w:rsidP="00D26808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پ</w:t>
            </w:r>
            <w:r w:rsidR="00B91910">
              <w:rPr>
                <w:rFonts w:cs="B Nazanin" w:hint="cs"/>
                <w:sz w:val="28"/>
                <w:szCs w:val="28"/>
                <w:rtl/>
              </w:rPr>
              <w:t>ایه :</w:t>
            </w:r>
            <w:r w:rsidR="00B91910" w:rsidRPr="00C02AEE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هف</w:t>
            </w:r>
            <w:r w:rsidRPr="00C02AEE">
              <w:rPr>
                <w:rFonts w:cs="B Nazanin" w:hint="cs"/>
                <w:b/>
                <w:bCs/>
                <w:sz w:val="28"/>
                <w:szCs w:val="28"/>
                <w:rtl/>
              </w:rPr>
              <w:t>تم</w:t>
            </w:r>
          </w:p>
        </w:tc>
        <w:tc>
          <w:tcPr>
            <w:tcW w:w="3725" w:type="dxa"/>
            <w:vMerge/>
            <w:shd w:val="clear" w:color="auto" w:fill="FFFFFF" w:themeFill="background1"/>
          </w:tcPr>
          <w:p w:rsidR="00D26808" w:rsidRPr="00352E90" w:rsidRDefault="00D26808" w:rsidP="00D26808">
            <w:pPr>
              <w:jc w:val="right"/>
              <w:rPr>
                <w:rFonts w:cs="B Nazanin"/>
                <w:sz w:val="28"/>
                <w:szCs w:val="28"/>
              </w:rPr>
            </w:pPr>
          </w:p>
        </w:tc>
        <w:tc>
          <w:tcPr>
            <w:tcW w:w="1560" w:type="dxa"/>
            <w:shd w:val="clear" w:color="auto" w:fill="FFFFFF" w:themeFill="background1"/>
          </w:tcPr>
          <w:p w:rsidR="00D26808" w:rsidRPr="00352E90" w:rsidRDefault="00D26808" w:rsidP="00D26808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ام کلاس:</w:t>
            </w:r>
          </w:p>
        </w:tc>
        <w:tc>
          <w:tcPr>
            <w:tcW w:w="1722" w:type="dxa"/>
            <w:gridSpan w:val="3"/>
            <w:shd w:val="clear" w:color="auto" w:fill="FFFFFF" w:themeFill="background1"/>
          </w:tcPr>
          <w:p w:rsidR="00D26808" w:rsidRPr="00352E90" w:rsidRDefault="00D26808" w:rsidP="00D26808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نام پدر: </w:t>
            </w:r>
          </w:p>
        </w:tc>
      </w:tr>
      <w:tr w:rsidR="00D26808" w:rsidRPr="00352E90" w:rsidTr="00F31D23">
        <w:trPr>
          <w:trHeight w:val="364"/>
          <w:jc w:val="right"/>
        </w:trPr>
        <w:tc>
          <w:tcPr>
            <w:tcW w:w="2381" w:type="dxa"/>
            <w:gridSpan w:val="2"/>
            <w:shd w:val="clear" w:color="auto" w:fill="FFFFFF" w:themeFill="background1"/>
          </w:tcPr>
          <w:p w:rsidR="00D26808" w:rsidRPr="00352E90" w:rsidRDefault="00142DDE" w:rsidP="00167BD1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مدت امتحان: 90 دقیقه</w:t>
            </w:r>
          </w:p>
        </w:tc>
        <w:tc>
          <w:tcPr>
            <w:tcW w:w="2070" w:type="dxa"/>
            <w:shd w:val="clear" w:color="auto" w:fill="FFFFFF" w:themeFill="background1"/>
          </w:tcPr>
          <w:p w:rsidR="00D26808" w:rsidRPr="00352E90" w:rsidRDefault="00142DDE" w:rsidP="00F31D23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تاریخ امتحان:</w:t>
            </w:r>
            <w:r w:rsidR="00526129">
              <w:rPr>
                <w:rFonts w:cs="B Nazanin" w:hint="cs"/>
                <w:sz w:val="28"/>
                <w:szCs w:val="28"/>
                <w:rtl/>
              </w:rPr>
              <w:t>5</w:t>
            </w:r>
            <w:r>
              <w:rPr>
                <w:rFonts w:cs="B Nazanin" w:hint="cs"/>
                <w:sz w:val="28"/>
                <w:szCs w:val="28"/>
                <w:rtl/>
              </w:rPr>
              <w:t>/3/98</w:t>
            </w:r>
          </w:p>
        </w:tc>
        <w:tc>
          <w:tcPr>
            <w:tcW w:w="3725" w:type="dxa"/>
            <w:vMerge/>
            <w:shd w:val="clear" w:color="auto" w:fill="FFFFFF" w:themeFill="background1"/>
          </w:tcPr>
          <w:p w:rsidR="00D26808" w:rsidRPr="00352E90" w:rsidRDefault="00D26808" w:rsidP="00167BD1">
            <w:pPr>
              <w:jc w:val="right"/>
              <w:rPr>
                <w:rFonts w:cs="B Nazanin"/>
                <w:sz w:val="28"/>
                <w:szCs w:val="28"/>
              </w:rPr>
            </w:pPr>
          </w:p>
        </w:tc>
        <w:tc>
          <w:tcPr>
            <w:tcW w:w="3282" w:type="dxa"/>
            <w:gridSpan w:val="4"/>
            <w:shd w:val="clear" w:color="auto" w:fill="FFFFFF" w:themeFill="background1"/>
          </w:tcPr>
          <w:p w:rsidR="00D26808" w:rsidRPr="00576607" w:rsidRDefault="00D26808" w:rsidP="00167BD1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57660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وبت دوم </w:t>
            </w:r>
            <w:r w:rsidRPr="00576607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:</w:t>
            </w:r>
            <w:r w:rsidRPr="00576607">
              <w:rPr>
                <w:rFonts w:cs="B Nazanin" w:hint="cs"/>
                <w:b/>
                <w:bCs/>
                <w:sz w:val="24"/>
                <w:szCs w:val="24"/>
                <w:rtl/>
              </w:rPr>
              <w:t>سال تحصیلی 98- 1397</w:t>
            </w:r>
          </w:p>
        </w:tc>
      </w:tr>
      <w:tr w:rsidR="00576607" w:rsidRPr="00352E90" w:rsidTr="00F31D23">
        <w:trPr>
          <w:trHeight w:val="269"/>
          <w:jc w:val="right"/>
        </w:trPr>
        <w:tc>
          <w:tcPr>
            <w:tcW w:w="4451" w:type="dxa"/>
            <w:gridSpan w:val="3"/>
            <w:shd w:val="clear" w:color="auto" w:fill="FFFFFF" w:themeFill="background1"/>
          </w:tcPr>
          <w:p w:rsidR="00576607" w:rsidRPr="00352E90" w:rsidRDefault="00F31D23" w:rsidP="00D26808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مضاء </w:t>
            </w:r>
            <w:r w:rsidR="00576607">
              <w:rPr>
                <w:rFonts w:cs="B Nazanin" w:hint="cs"/>
                <w:sz w:val="28"/>
                <w:szCs w:val="28"/>
                <w:rtl/>
              </w:rPr>
              <w:t>:</w:t>
            </w:r>
          </w:p>
        </w:tc>
        <w:tc>
          <w:tcPr>
            <w:tcW w:w="3725" w:type="dxa"/>
            <w:shd w:val="clear" w:color="auto" w:fill="FFFFFF" w:themeFill="background1"/>
          </w:tcPr>
          <w:p w:rsidR="00576607" w:rsidRPr="00352E90" w:rsidRDefault="00576607" w:rsidP="00D26808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 با حروف :</w:t>
            </w:r>
          </w:p>
        </w:tc>
        <w:tc>
          <w:tcPr>
            <w:tcW w:w="3282" w:type="dxa"/>
            <w:gridSpan w:val="4"/>
            <w:shd w:val="clear" w:color="auto" w:fill="FFFFFF" w:themeFill="background1"/>
          </w:tcPr>
          <w:p w:rsidR="00576607" w:rsidRPr="00F31D23" w:rsidRDefault="00576607" w:rsidP="00576607">
            <w:pPr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F31D23">
              <w:rPr>
                <w:rFonts w:cs="B Nazanin" w:hint="cs"/>
                <w:b/>
                <w:bCs/>
                <w:sz w:val="24"/>
                <w:szCs w:val="24"/>
                <w:rtl/>
              </w:rPr>
              <w:t>نمره با عدد :</w:t>
            </w:r>
          </w:p>
        </w:tc>
      </w:tr>
      <w:tr w:rsidR="00F96C75" w:rsidRPr="00352E90" w:rsidTr="00F96C75">
        <w:trPr>
          <w:trHeight w:val="231"/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</w:tcPr>
          <w:p w:rsidR="00F96C75" w:rsidRDefault="00F96C75" w:rsidP="00F96C75">
            <w:pPr>
              <w:tabs>
                <w:tab w:val="center" w:pos="5621"/>
                <w:tab w:val="right" w:pos="11242"/>
              </w:tabs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Titr"/>
                <w:sz w:val="24"/>
                <w:szCs w:val="24"/>
                <w:rtl/>
              </w:rPr>
              <w:tab/>
            </w:r>
            <w:r w:rsidRPr="00362C0B">
              <w:rPr>
                <w:rFonts w:cs="B Titr" w:hint="cs"/>
                <w:sz w:val="24"/>
                <w:szCs w:val="24"/>
                <w:rtl/>
              </w:rPr>
              <w:t>«</w:t>
            </w:r>
            <w:r>
              <w:rPr>
                <w:rFonts w:cs="B Titr" w:hint="cs"/>
                <w:sz w:val="24"/>
                <w:szCs w:val="24"/>
                <w:rtl/>
              </w:rPr>
              <w:t>ادامه</w:t>
            </w:r>
            <w:r w:rsidRPr="00362C0B">
              <w:rPr>
                <w:rFonts w:cs="B Titr" w:hint="cs"/>
                <w:sz w:val="24"/>
                <w:szCs w:val="24"/>
                <w:rtl/>
              </w:rPr>
              <w:t xml:space="preserve"> فصل ششم : سطح و حجم »</w:t>
            </w:r>
            <w:r>
              <w:rPr>
                <w:rFonts w:cs="B Titr"/>
                <w:sz w:val="24"/>
                <w:szCs w:val="24"/>
                <w:rtl/>
              </w:rPr>
              <w:tab/>
            </w:r>
            <w:r>
              <w:rPr>
                <w:rFonts w:cs="B Titr" w:hint="cs"/>
                <w:sz w:val="24"/>
                <w:szCs w:val="24"/>
                <w:rtl/>
              </w:rPr>
              <w:t xml:space="preserve">                  صفحه 3 از4</w:t>
            </w:r>
          </w:p>
        </w:tc>
      </w:tr>
      <w:tr w:rsidR="00576607" w:rsidRPr="00352E90" w:rsidTr="00176DDA">
        <w:trPr>
          <w:trHeight w:val="2102"/>
          <w:jc w:val="right"/>
        </w:trPr>
        <w:tc>
          <w:tcPr>
            <w:tcW w:w="820" w:type="dxa"/>
            <w:shd w:val="clear" w:color="auto" w:fill="FFFFFF" w:themeFill="background1"/>
          </w:tcPr>
          <w:p w:rsidR="00BD2AB0" w:rsidRPr="00BD2AB0" w:rsidRDefault="00BD2AB0" w:rsidP="00BD2AB0">
            <w:pPr>
              <w:rPr>
                <w:rFonts w:cs="B Titr"/>
                <w:sz w:val="28"/>
                <w:szCs w:val="28"/>
                <w:rtl/>
              </w:rPr>
            </w:pPr>
          </w:p>
          <w:p w:rsidR="00BD2AB0" w:rsidRPr="00BD2AB0" w:rsidRDefault="00BD2AB0" w:rsidP="00BD2AB0">
            <w:pPr>
              <w:rPr>
                <w:rFonts w:cs="B Titr"/>
                <w:sz w:val="28"/>
                <w:szCs w:val="28"/>
                <w:rtl/>
              </w:rPr>
            </w:pPr>
          </w:p>
          <w:p w:rsidR="00576607" w:rsidRPr="00BD2AB0" w:rsidRDefault="00B743E5" w:rsidP="00B743E5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Titr"/>
                <w:sz w:val="24"/>
                <w:szCs w:val="24"/>
              </w:rPr>
              <w:t>1</w:t>
            </w:r>
          </w:p>
        </w:tc>
        <w:tc>
          <w:tcPr>
            <w:tcW w:w="9937" w:type="dxa"/>
            <w:gridSpan w:val="6"/>
            <w:shd w:val="clear" w:color="auto" w:fill="FFFFFF" w:themeFill="background1"/>
          </w:tcPr>
          <w:p w:rsidR="00176DDA" w:rsidRDefault="00DC28D6" w:rsidP="00DC28D6">
            <w:pPr>
              <w:bidi/>
              <w:ind w:left="207" w:right="113" w:hanging="207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د )</w:t>
            </w:r>
            <w:r w:rsidR="00176DDA">
              <w:rPr>
                <w:rFonts w:cs="B Nazanin"/>
                <w:noProof/>
                <w:sz w:val="28"/>
                <w:szCs w:val="28"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0</wp:posOffset>
                  </wp:positionV>
                  <wp:extent cx="1899920" cy="1184275"/>
                  <wp:effectExtent l="0" t="0" r="5080" b="0"/>
                  <wp:wrapTight wrapText="bothSides">
                    <wp:wrapPolygon edited="0">
                      <wp:start x="0" y="0"/>
                      <wp:lineTo x="0" y="2432"/>
                      <wp:lineTo x="3249" y="5907"/>
                      <wp:lineTo x="5198" y="5907"/>
                      <wp:lineTo x="4981" y="17373"/>
                      <wp:lineTo x="6497" y="21195"/>
                      <wp:lineTo x="6714" y="21195"/>
                      <wp:lineTo x="13644" y="21195"/>
                      <wp:lineTo x="14294" y="21195"/>
                      <wp:lineTo x="16893" y="17720"/>
                      <wp:lineTo x="16893" y="17025"/>
                      <wp:lineTo x="21441" y="14246"/>
                      <wp:lineTo x="21441" y="11813"/>
                      <wp:lineTo x="16893" y="11466"/>
                      <wp:lineTo x="17326" y="4169"/>
                      <wp:lineTo x="6930" y="695"/>
                      <wp:lineTo x="1299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920" cy="11842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576607" w:rsidRPr="00576607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مساحت جانبی شکل زیر را بدست آورید. (با ذکر فرمول )   </w:t>
            </w:r>
          </w:p>
          <w:p w:rsidR="00176DDA" w:rsidRDefault="00176DDA" w:rsidP="00176DDA">
            <w:pPr>
              <w:rPr>
                <w:rFonts w:cs="B Nazanin"/>
                <w:sz w:val="28"/>
                <w:szCs w:val="28"/>
              </w:rPr>
            </w:pPr>
          </w:p>
          <w:p w:rsidR="00576607" w:rsidRPr="00176DDA" w:rsidRDefault="00176DDA" w:rsidP="00176DDA">
            <w:pPr>
              <w:tabs>
                <w:tab w:val="left" w:pos="1265"/>
              </w:tabs>
              <w:rPr>
                <w:rFonts w:cs="B Nazanin"/>
                <w:sz w:val="28"/>
                <w:szCs w:val="28"/>
              </w:rPr>
            </w:pPr>
            <w:r>
              <w:rPr>
                <w:rFonts w:cs="B Nazanin"/>
                <w:sz w:val="28"/>
                <w:szCs w:val="28"/>
              </w:rPr>
              <w:tab/>
            </w:r>
          </w:p>
        </w:tc>
        <w:tc>
          <w:tcPr>
            <w:tcW w:w="701" w:type="dxa"/>
            <w:shd w:val="clear" w:color="auto" w:fill="FFFFFF" w:themeFill="background1"/>
          </w:tcPr>
          <w:p w:rsidR="00576607" w:rsidRDefault="00576607" w:rsidP="00167BD1">
            <w:pPr>
              <w:jc w:val="right"/>
              <w:rPr>
                <w:rFonts w:cs="B Nazanin"/>
                <w:sz w:val="28"/>
                <w:szCs w:val="28"/>
                <w:rtl/>
              </w:rPr>
            </w:pPr>
          </w:p>
          <w:p w:rsidR="00576607" w:rsidRPr="00576607" w:rsidRDefault="00576607" w:rsidP="00576607">
            <w:pPr>
              <w:rPr>
                <w:rFonts w:cs="B Titr"/>
                <w:sz w:val="28"/>
                <w:szCs w:val="28"/>
                <w:rtl/>
              </w:rPr>
            </w:pPr>
          </w:p>
          <w:p w:rsidR="00576607" w:rsidRPr="00576607" w:rsidRDefault="00DC28D6" w:rsidP="00576607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6</w:t>
            </w:r>
          </w:p>
        </w:tc>
      </w:tr>
      <w:tr w:rsidR="00BD2AB0" w:rsidRPr="00352E90" w:rsidTr="00AF791C">
        <w:trPr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</w:tcPr>
          <w:p w:rsidR="00BD2AB0" w:rsidRPr="00BD2AB0" w:rsidRDefault="00BD2AB0" w:rsidP="00BD2AB0">
            <w:pPr>
              <w:jc w:val="center"/>
              <w:rPr>
                <w:rFonts w:cs="B Titr"/>
                <w:b/>
                <w:bCs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    </w:t>
            </w:r>
            <w:r w:rsidRPr="00BD2AB0">
              <w:rPr>
                <w:rFonts w:cs="B Titr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362C0B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  « فصل هفتم :  توان و جذر»       </w:t>
            </w:r>
          </w:p>
        </w:tc>
      </w:tr>
      <w:tr w:rsidR="00DC28D6" w:rsidRPr="00352E90" w:rsidTr="00292BE6">
        <w:trPr>
          <w:trHeight w:val="56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1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0069FC" w:rsidRDefault="00DC28D6" w:rsidP="00DC28D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 )  </w:t>
            </w:r>
            <w:r w:rsidRPr="00561E7E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حاصل عبارت مقابل را بدست آورید.               </w:t>
            </w:r>
            <w:r w:rsidRPr="00561E7E">
              <w:rPr>
                <w:rFonts w:cs="B Nazanin" w:hint="cs"/>
                <w:sz w:val="28"/>
                <w:szCs w:val="28"/>
                <w:rtl/>
              </w:rPr>
              <w:t xml:space="preserve">                                           </w:t>
            </w:r>
            <w:r w:rsidRPr="0013147D">
              <w:rPr>
                <w:rFonts w:cs="B Nazanin"/>
                <w:position w:val="-6"/>
                <w:sz w:val="28"/>
                <w:szCs w:val="28"/>
              </w:rPr>
              <w:object w:dxaOrig="1740" w:dyaOrig="400">
                <v:shape id="_x0000_i1050" type="#_x0000_t75" style="width:100.5pt;height:22.5pt" o:ole="">
                  <v:imagedata r:id="rId56" o:title=""/>
                </v:shape>
                <o:OLEObject Type="Embed" ProgID="Equation.DSMT4" ShapeID="_x0000_i1050" DrawAspect="Content" ObjectID="_1745743601" r:id="rId57"/>
              </w:object>
            </w:r>
          </w:p>
        </w:tc>
        <w:tc>
          <w:tcPr>
            <w:tcW w:w="701" w:type="dxa"/>
            <w:vMerge w:val="restart"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b/>
                <w:bCs/>
                <w:sz w:val="28"/>
                <w:szCs w:val="28"/>
              </w:rPr>
            </w:pPr>
            <w:r>
              <w:rPr>
                <w:rFonts w:cs="B Titr" w:hint="cs"/>
                <w:b/>
                <w:bCs/>
                <w:sz w:val="28"/>
                <w:szCs w:val="28"/>
                <w:rtl/>
              </w:rPr>
              <w:t>7</w:t>
            </w:r>
          </w:p>
        </w:tc>
      </w:tr>
      <w:tr w:rsidR="00DC28D6" w:rsidRPr="00352E90" w:rsidTr="00292BE6">
        <w:trPr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</w:tcPr>
          <w:p w:rsidR="00DC28D6" w:rsidRPr="00561E7E" w:rsidRDefault="00DC28D6" w:rsidP="00A341F2">
            <w:pPr>
              <w:bidi/>
              <w:spacing w:line="360" w:lineRule="auto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  )  </w:t>
            </w:r>
            <w:r w:rsidRPr="00561E7E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حاصل هر عبارت را به صورت عددی تواندار بنویسید.</w:t>
            </w:r>
          </w:p>
          <w:p w:rsidR="00DC28D6" w:rsidRPr="000069FC" w:rsidRDefault="00DC28D6" w:rsidP="00C02AEE">
            <w:pPr>
              <w:bidi/>
              <w:jc w:val="right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0069F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 </w:t>
            </w:r>
            <w:r w:rsidRPr="00841151">
              <w:rPr>
                <w:rFonts w:cs="B Nazanin"/>
                <w:position w:val="-14"/>
                <w:sz w:val="28"/>
                <w:szCs w:val="28"/>
              </w:rPr>
              <w:object w:dxaOrig="2000" w:dyaOrig="520">
                <v:shape id="_x0000_i1051" type="#_x0000_t75" style="width:102.75pt;height:27pt" o:ole="">
                  <v:imagedata r:id="rId58" o:title=""/>
                </v:shape>
                <o:OLEObject Type="Embed" ProgID="Equation.DSMT4" ShapeID="_x0000_i1051" DrawAspect="Content" ObjectID="_1745743602" r:id="rId59"/>
              </w:object>
            </w:r>
            <w:r w:rsidRPr="000069F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(ب                                        </w:t>
            </w:r>
            <w:r w:rsidRPr="0013147D">
              <w:rPr>
                <w:rFonts w:cs="B Nazanin"/>
                <w:position w:val="-6"/>
                <w:sz w:val="28"/>
                <w:szCs w:val="28"/>
              </w:rPr>
              <w:object w:dxaOrig="1160" w:dyaOrig="400">
                <v:shape id="_x0000_i1052" type="#_x0000_t75" style="width:66.75pt;height:22.5pt" o:ole="">
                  <v:imagedata r:id="rId60" o:title=""/>
                </v:shape>
                <o:OLEObject Type="Embed" ProgID="Equation.DSMT4" ShapeID="_x0000_i1052" DrawAspect="Content" ObjectID="_1745743603" r:id="rId61"/>
              </w:object>
            </w:r>
            <w:r>
              <w:rPr>
                <w:rFonts w:cs="B Nazanin"/>
                <w:sz w:val="28"/>
                <w:szCs w:val="28"/>
              </w:rPr>
              <w:t xml:space="preserve"> </w:t>
            </w:r>
            <w:r w:rsidRPr="000069FC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(الف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b/>
                <w:bCs/>
                <w:sz w:val="28"/>
                <w:szCs w:val="28"/>
              </w:rPr>
            </w:pPr>
          </w:p>
        </w:tc>
      </w:tr>
      <w:tr w:rsidR="00DC28D6" w:rsidRPr="00352E90" w:rsidTr="00292BE6">
        <w:trPr>
          <w:trHeight w:val="65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0069FC" w:rsidRDefault="00DC28D6" w:rsidP="00451387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 )  </w:t>
            </w:r>
            <w:r w:rsidRPr="00763490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ریشه‌های دوم عدد</w:t>
            </w:r>
            <w:r w:rsidRPr="00763490">
              <w:rPr>
                <w:rFonts w:cs="B Nazanin"/>
                <w:position w:val="-6"/>
                <w:sz w:val="26"/>
                <w:szCs w:val="26"/>
              </w:rPr>
              <w:object w:dxaOrig="360" w:dyaOrig="300">
                <v:shape id="_x0000_i1053" type="#_x0000_t75" style="width:21pt;height:17.25pt" o:ole="">
                  <v:imagedata r:id="rId62" o:title=""/>
                </v:shape>
                <o:OLEObject Type="Embed" ProgID="Equation.DSMT4" ShapeID="_x0000_i1053" DrawAspect="Content" ObjectID="_1745743604" r:id="rId63"/>
              </w:object>
            </w:r>
            <w:r w:rsidRPr="00763490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برابر با ............... و ................... است. 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b/>
                <w:bCs/>
                <w:sz w:val="28"/>
                <w:szCs w:val="28"/>
                <w:rtl/>
              </w:rPr>
            </w:pPr>
          </w:p>
        </w:tc>
      </w:tr>
      <w:tr w:rsidR="00DC28D6" w:rsidRPr="00352E90" w:rsidTr="00292BE6">
        <w:trPr>
          <w:trHeight w:val="65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0069FC" w:rsidRDefault="00DC28D6" w:rsidP="00DC28D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 )  </w:t>
            </w:r>
            <w:r w:rsidRPr="00763490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ا‌های خالی را کامل کنید.          </w:t>
            </w:r>
            <w:r w:rsidRPr="00763490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 w:rsidRPr="00763490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Pr="00E25367">
              <w:rPr>
                <w:rFonts w:cs="B Nazanin"/>
                <w:position w:val="-32"/>
                <w:sz w:val="28"/>
                <w:szCs w:val="28"/>
              </w:rPr>
              <w:object w:dxaOrig="1540" w:dyaOrig="859">
                <v:shape id="_x0000_i1054" type="#_x0000_t75" style="width:61.5pt;height:34.5pt" o:ole="">
                  <v:imagedata r:id="rId64" o:title=""/>
                </v:shape>
                <o:OLEObject Type="Embed" ProgID="Equation.DSMT4" ShapeID="_x0000_i1054" DrawAspect="Content" ObjectID="_1745743605" r:id="rId65"/>
              </w:object>
            </w:r>
            <w:r w:rsidRPr="000069F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(ب                      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</w:t>
            </w:r>
            <w:r w:rsidRPr="000069F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</w:t>
            </w:r>
            <w:r w:rsidRPr="00B25EAB">
              <w:rPr>
                <w:rFonts w:cs="B Nazanin"/>
                <w:position w:val="-12"/>
                <w:sz w:val="28"/>
                <w:szCs w:val="28"/>
              </w:rPr>
              <w:object w:dxaOrig="1260" w:dyaOrig="460">
                <v:shape id="_x0000_i1055" type="#_x0000_t75" style="width:64.5pt;height:23.25pt" o:ole="">
                  <v:imagedata r:id="rId66" o:title=""/>
                </v:shape>
                <o:OLEObject Type="Embed" ProgID="Equation.DSMT4" ShapeID="_x0000_i1055" DrawAspect="Content" ObjectID="_1745743606" r:id="rId67"/>
              </w:object>
            </w:r>
            <w:r w:rsidRPr="000069F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(</w:t>
            </w:r>
            <w:r w:rsidRPr="000069FC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الف</w:t>
            </w:r>
            <w:r w:rsidRPr="000069F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b/>
                <w:bCs/>
                <w:sz w:val="28"/>
                <w:szCs w:val="28"/>
                <w:rtl/>
              </w:rPr>
            </w:pPr>
          </w:p>
        </w:tc>
      </w:tr>
      <w:tr w:rsidR="00DC28D6" w:rsidRPr="00352E90" w:rsidTr="00292BE6">
        <w:trPr>
          <w:trHeight w:val="65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0069FC" w:rsidRDefault="00DC28D6" w:rsidP="00976D1A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هـ)  </w:t>
            </w:r>
            <w:r w:rsidRPr="000069FC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B25EAB">
              <w:rPr>
                <w:rFonts w:cs="B Nazanin"/>
                <w:position w:val="-12"/>
                <w:sz w:val="28"/>
                <w:szCs w:val="28"/>
              </w:rPr>
              <w:object w:dxaOrig="660" w:dyaOrig="460">
                <v:shape id="_x0000_i1056" type="#_x0000_t75" style="width:33.75pt;height:23.25pt" o:ole="">
                  <v:imagedata r:id="rId68" o:title=""/>
                </v:shape>
                <o:OLEObject Type="Embed" ProgID="Equation.DSMT4" ShapeID="_x0000_i1056" DrawAspect="Content" ObjectID="_1745743607" r:id="rId69"/>
              </w:object>
            </w:r>
            <w:r w:rsidRPr="00976D1A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ین کدام دو عدد متوالی قرار دارد ؟   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b/>
                <w:bCs/>
                <w:sz w:val="28"/>
                <w:szCs w:val="28"/>
                <w:rtl/>
              </w:rPr>
            </w:pPr>
          </w:p>
        </w:tc>
      </w:tr>
      <w:tr w:rsidR="00976D1A" w:rsidRPr="00352E90" w:rsidTr="00976D1A">
        <w:trPr>
          <w:trHeight w:val="48"/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  <w:vAlign w:val="center"/>
          </w:tcPr>
          <w:p w:rsidR="00976D1A" w:rsidRDefault="00976D1A" w:rsidP="00A341F2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976D1A">
              <w:rPr>
                <w:rFonts w:cs="B Titr" w:hint="cs"/>
                <w:sz w:val="24"/>
                <w:szCs w:val="24"/>
                <w:rtl/>
              </w:rPr>
              <w:t>« فصل هشتم :  بردار</w:t>
            </w:r>
            <w:r w:rsidR="009611D4">
              <w:rPr>
                <w:rFonts w:cs="B Titr" w:hint="cs"/>
                <w:sz w:val="24"/>
                <w:szCs w:val="24"/>
                <w:rtl/>
              </w:rPr>
              <w:t>و</w:t>
            </w:r>
            <w:r w:rsidRPr="00976D1A">
              <w:rPr>
                <w:rFonts w:cs="B Titr" w:hint="cs"/>
                <w:sz w:val="24"/>
                <w:szCs w:val="24"/>
                <w:rtl/>
              </w:rPr>
              <w:t xml:space="preserve"> مختصات »</w:t>
            </w:r>
          </w:p>
        </w:tc>
      </w:tr>
      <w:tr w:rsidR="00DC28D6" w:rsidRPr="00352E90" w:rsidTr="00292BE6">
        <w:trPr>
          <w:trHeight w:val="65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986502" w:rsidRDefault="00DC28D6" w:rsidP="00A341F2">
            <w:pPr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لف ) </w:t>
            </w:r>
            <w:r w:rsidRPr="00986502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دو بردار وقتی برابرند که هم‌راستا، هم اندازه و .................... باشند. </w:t>
            </w:r>
          </w:p>
        </w:tc>
        <w:tc>
          <w:tcPr>
            <w:tcW w:w="701" w:type="dxa"/>
            <w:vMerge w:val="restart"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8</w:t>
            </w:r>
          </w:p>
        </w:tc>
      </w:tr>
      <w:tr w:rsidR="00DC28D6" w:rsidRPr="00352E90" w:rsidTr="00292BE6">
        <w:trPr>
          <w:trHeight w:val="65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986502" w:rsidRDefault="00DC28D6" w:rsidP="00986502">
            <w:pPr>
              <w:bidi/>
              <w:rPr>
                <w:rFonts w:eastAsiaTheme="minorEastAsia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 ) </w:t>
            </w:r>
            <w:r w:rsidRPr="00986502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نقطه </w:t>
            </w:r>
            <w:r w:rsidRPr="00986502">
              <w:rPr>
                <w:rFonts w:cs="B Nazanin"/>
                <w:position w:val="-36"/>
                <w:sz w:val="28"/>
                <w:szCs w:val="28"/>
              </w:rPr>
              <w:object w:dxaOrig="720" w:dyaOrig="880">
                <v:shape id="_x0000_i1057" type="#_x0000_t75" style="width:30.75pt;height:37.5pt" o:ole="">
                  <v:imagedata r:id="rId70" o:title=""/>
                </v:shape>
                <o:OLEObject Type="Embed" ProgID="Equation.DSMT4" ShapeID="_x0000_i1057" DrawAspect="Content" ObjectID="_1745743608" r:id="rId71"/>
              </w:object>
            </w:r>
            <w:r w:rsidRPr="00986502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در کدام ناحیه</w:t>
            </w:r>
            <w:r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مختصاتی</w:t>
            </w:r>
            <w:r w:rsidRPr="00986502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قرار دارد؟</w:t>
            </w:r>
          </w:p>
          <w:p w:rsidR="00DC28D6" w:rsidRPr="00CC15FE" w:rsidRDefault="00DC28D6" w:rsidP="00DC28D6">
            <w:pPr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) اول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/>
                <w:b/>
                <w:bCs/>
                <w:sz w:val="28"/>
                <w:szCs w:val="28"/>
                <w:lang w:bidi="fa-IR"/>
              </w:rPr>
              <w:t xml:space="preserve">  </w:t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) دوم 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3</w:t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) سوم  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4</w:t>
            </w:r>
            <w:r w:rsidRPr="00CC15FE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) چهارم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eastAsiaTheme="minorEastAsia" w:cs="B Nazanin"/>
                <w:b/>
                <w:bCs/>
                <w:sz w:val="28"/>
                <w:szCs w:val="28"/>
                <w:lang w:bidi="fa-IR"/>
              </w:rPr>
              <w:t xml:space="preserve">  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292BE6">
        <w:trPr>
          <w:trHeight w:val="654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Default="00DC28D6" w:rsidP="00176DDA">
            <w:pPr>
              <w:bidi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ج ) </w:t>
            </w:r>
            <w:r w:rsidRPr="00176DDA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قرینه بردار</w:t>
            </w:r>
            <w:r w:rsidRPr="00176DDA">
              <w:rPr>
                <w:rFonts w:eastAsiaTheme="minorEastAsia"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Pr="00176DDA">
              <w:rPr>
                <w:rFonts w:eastAsiaTheme="minorEastAsia" w:cs="B Nazanin"/>
                <w:position w:val="-38"/>
                <w:sz w:val="26"/>
                <w:szCs w:val="26"/>
                <w:lang w:bidi="fa-IR"/>
              </w:rPr>
              <w:object w:dxaOrig="1520" w:dyaOrig="920">
                <v:shape id="_x0000_i1058" type="#_x0000_t75" style="width:67.5pt;height:41.25pt" o:ole="">
                  <v:imagedata r:id="rId72" o:title=""/>
                </v:shape>
                <o:OLEObject Type="Embed" ProgID="Equation.DSMT4" ShapeID="_x0000_i1058" DrawAspect="Content" ObjectID="_1745743609" r:id="rId73"/>
              </w:object>
            </w:r>
            <w:r>
              <w:rPr>
                <w:rFonts w:eastAsiaTheme="minorEastAsia" w:cs="B Nazanin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Pr="00176DDA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را نسبت به محور طولها بنویسید.</w:t>
            </w:r>
            <w:r w:rsidRPr="00176DDA">
              <w:rPr>
                <w:rFonts w:eastAsiaTheme="minorEastAsia" w:cs="B Nazanin" w:hint="cs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292BE6">
        <w:trPr>
          <w:trHeight w:val="345"/>
          <w:jc w:val="right"/>
        </w:trPr>
        <w:tc>
          <w:tcPr>
            <w:tcW w:w="820" w:type="dxa"/>
            <w:vAlign w:val="center"/>
          </w:tcPr>
          <w:p w:rsidR="00DC28D6" w:rsidRPr="00AB2E39" w:rsidRDefault="00DC28D6" w:rsidP="00A341F2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AB2E39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AB2E39" w:rsidRDefault="00DC28D6" w:rsidP="00AB2E39">
            <w:pPr>
              <w:bidi/>
              <w:spacing w:line="360" w:lineRule="auto"/>
              <w:rPr>
                <w:rFonts w:eastAsiaTheme="minorEastAsia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د ) نقطه هایی که روی محور.....................قراردارند طول آنها صفراست. (طول -   عرض )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292BE6">
        <w:trPr>
          <w:trHeight w:val="1538"/>
          <w:jc w:val="right"/>
        </w:trPr>
        <w:tc>
          <w:tcPr>
            <w:tcW w:w="820" w:type="dxa"/>
          </w:tcPr>
          <w:p w:rsidR="00DC28D6" w:rsidRPr="00C02AEE" w:rsidRDefault="00DC28D6" w:rsidP="00A5581A">
            <w:pPr>
              <w:jc w:val="center"/>
              <w:rPr>
                <w:rFonts w:cs="B Titr"/>
                <w:b/>
                <w:bCs/>
                <w:sz w:val="24"/>
                <w:szCs w:val="24"/>
              </w:rPr>
            </w:pPr>
          </w:p>
          <w:p w:rsidR="00DC28D6" w:rsidRPr="00C02AEE" w:rsidRDefault="00DC28D6" w:rsidP="00A5581A">
            <w:pPr>
              <w:spacing w:line="276" w:lineRule="auto"/>
              <w:jc w:val="center"/>
              <w:rPr>
                <w:rFonts w:cs="B Titr"/>
                <w:b/>
                <w:bCs/>
                <w:sz w:val="24"/>
                <w:szCs w:val="24"/>
                <w:rtl/>
              </w:rPr>
            </w:pPr>
            <w:r w:rsidRPr="00C02AEE">
              <w:rPr>
                <w:rFonts w:cs="B Titr" w:hint="cs"/>
                <w:b/>
                <w:bCs/>
                <w:sz w:val="24"/>
                <w:szCs w:val="24"/>
                <w:rtl/>
              </w:rPr>
              <w:t>25/0</w:t>
            </w:r>
          </w:p>
          <w:p w:rsidR="00DC28D6" w:rsidRPr="00C02AEE" w:rsidRDefault="00DC28D6" w:rsidP="00A5581A">
            <w:pPr>
              <w:jc w:val="center"/>
              <w:rPr>
                <w:rFonts w:cs="B Titr"/>
                <w:b/>
                <w:bCs/>
                <w:sz w:val="24"/>
                <w:szCs w:val="24"/>
                <w:rtl/>
              </w:rPr>
            </w:pPr>
            <w:r w:rsidRPr="00C02AEE">
              <w:rPr>
                <w:rFonts w:cs="B Titr" w:hint="cs"/>
                <w:b/>
                <w:bCs/>
                <w:sz w:val="24"/>
                <w:szCs w:val="24"/>
                <w:rtl/>
              </w:rPr>
              <w:t>5/0</w:t>
            </w:r>
          </w:p>
          <w:p w:rsidR="00DC28D6" w:rsidRPr="00C02AEE" w:rsidRDefault="00DC28D6" w:rsidP="00B4631D">
            <w:pPr>
              <w:spacing w:line="360" w:lineRule="auto"/>
              <w:jc w:val="center"/>
              <w:rPr>
                <w:rFonts w:cs="B Titr"/>
                <w:b/>
                <w:bCs/>
                <w:sz w:val="24"/>
                <w:szCs w:val="24"/>
                <w:rtl/>
              </w:rPr>
            </w:pPr>
            <w:r w:rsidRPr="00C02AEE">
              <w:rPr>
                <w:rFonts w:cs="B Titr" w:hint="cs"/>
                <w:b/>
                <w:bCs/>
                <w:sz w:val="24"/>
                <w:szCs w:val="24"/>
                <w:rtl/>
              </w:rPr>
              <w:t>25/0</w:t>
            </w:r>
          </w:p>
          <w:p w:rsidR="00DC28D6" w:rsidRDefault="00DC28D6" w:rsidP="00A5581A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C02AEE">
              <w:rPr>
                <w:rFonts w:cs="B Titr" w:hint="cs"/>
                <w:b/>
                <w:bCs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  <w:vAlign w:val="center"/>
          </w:tcPr>
          <w:p w:rsidR="00DC28D6" w:rsidRPr="00C02AEE" w:rsidRDefault="00000000" w:rsidP="00A5581A">
            <w:pPr>
              <w:bidi/>
              <w:rPr>
                <w:rFonts w:eastAsiaTheme="minorEastAsia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noProof/>
                <w:sz w:val="26"/>
                <w:szCs w:val="26"/>
                <w:rtl/>
              </w:rPr>
              <w:object w:dxaOrig="1440" w:dyaOrig="1440">
                <v:shape id="_x0000_s1066" type="#_x0000_t75" style="position:absolute;left:0;text-align:left;margin-left:4.25pt;margin-top:2.05pt;width:147.4pt;height:126.4pt;z-index:251684864;mso-position-horizontal-relative:text;mso-position-vertical-relative:text">
                  <v:imagedata r:id="rId74" o:title=""/>
                </v:shape>
                <o:OLEObject Type="Embed" ProgID="FXDraw.Graphic" ShapeID="_x0000_s1066" DrawAspect="Content" ObjectID="_1745743619" r:id="rId75"/>
              </w:object>
            </w:r>
            <w:r w:rsidR="00DC28D6">
              <w:rPr>
                <w:rFonts w:eastAsiaTheme="minorEastAsia" w:cs="B Nazanin" w:hint="cs"/>
                <w:b/>
                <w:bCs/>
                <w:noProof/>
                <w:sz w:val="26"/>
                <w:szCs w:val="26"/>
                <w:rtl/>
              </w:rPr>
              <w:t xml:space="preserve">هـ) </w:t>
            </w:r>
            <w:r w:rsidR="00DC28D6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DC28D6"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با توجه به شکل به سؤالات پاسخ دهید : </w:t>
            </w:r>
          </w:p>
          <w:p w:rsidR="00DC28D6" w:rsidRPr="00C02AEE" w:rsidRDefault="00DC28D6" w:rsidP="002E479B">
            <w:pPr>
              <w:bidi/>
              <w:rPr>
                <w:rFonts w:eastAsiaTheme="minorEastAsia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sz w:val="26"/>
                <w:szCs w:val="26"/>
                <w:lang w:bidi="fa-IR"/>
              </w:rPr>
              <w:t>a</w:t>
            </w:r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) نقطه</w:t>
            </w:r>
            <w:r>
              <w:rPr>
                <w:rFonts w:eastAsiaTheme="minorEastAsia" w:cs="B Nazanin"/>
                <w:b/>
                <w:bCs/>
                <w:sz w:val="26"/>
                <w:szCs w:val="26"/>
                <w:lang w:bidi="fa-IR"/>
              </w:rPr>
              <w:t xml:space="preserve"> </w:t>
            </w:r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Pr="00176DDA">
              <w:rPr>
                <w:rFonts w:eastAsiaTheme="minorEastAsia" w:cs="B Nazanin"/>
                <w:position w:val="-38"/>
                <w:sz w:val="26"/>
                <w:szCs w:val="26"/>
                <w:lang w:bidi="fa-IR"/>
              </w:rPr>
              <w:object w:dxaOrig="1260" w:dyaOrig="920">
                <v:shape id="_x0000_i1060" type="#_x0000_t75" style="width:48pt;height:35.25pt" o:ole="">
                  <v:imagedata r:id="rId76" o:title=""/>
                </v:shape>
                <o:OLEObject Type="Embed" ProgID="Equation.DSMT4" ShapeID="_x0000_i1060" DrawAspect="Content" ObjectID="_1745743610" r:id="rId77"/>
              </w:object>
            </w:r>
            <w:r>
              <w:rPr>
                <w:rFonts w:eastAsiaTheme="minorEastAsia" w:cs="B Nazanin"/>
                <w:sz w:val="26"/>
                <w:szCs w:val="26"/>
                <w:lang w:bidi="fa-IR"/>
              </w:rPr>
              <w:t xml:space="preserve">  </w:t>
            </w:r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را روی دستگاه مشخص کنید.</w:t>
            </w:r>
          </w:p>
          <w:p w:rsidR="00DC28D6" w:rsidRPr="00C02AEE" w:rsidRDefault="00DC28D6" w:rsidP="00AB2E39">
            <w:pPr>
              <w:bidi/>
              <w:rPr>
                <w:rFonts w:eastAsiaTheme="minorEastAsia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sz w:val="26"/>
                <w:szCs w:val="26"/>
                <w:lang w:bidi="fa-IR"/>
              </w:rPr>
              <w:t>b</w:t>
            </w:r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) مختصات نقطه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Nazanin"/>
                  <w:sz w:val="26"/>
                  <w:szCs w:val="26"/>
                  <w:lang w:bidi="fa-IR"/>
                </w:rPr>
                <m:t>B</m:t>
              </m:r>
            </m:oMath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بنویسید</w:t>
            </w:r>
            <w:r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</w:t>
            </w:r>
            <w:r w:rsidRPr="00176DDA">
              <w:rPr>
                <w:rFonts w:eastAsiaTheme="minorEastAsia" w:cs="B Nazanin"/>
                <w:position w:val="-38"/>
                <w:sz w:val="26"/>
                <w:szCs w:val="26"/>
                <w:lang w:bidi="fa-IR"/>
              </w:rPr>
              <w:object w:dxaOrig="1180" w:dyaOrig="920">
                <v:shape id="_x0000_i1061" type="#_x0000_t75" style="width:44.25pt;height:35.25pt" o:ole="">
                  <v:imagedata r:id="rId78" o:title=""/>
                </v:shape>
                <o:OLEObject Type="Embed" ProgID="Equation.DSMT4" ShapeID="_x0000_i1061" DrawAspect="Content" ObjectID="_1745743611" r:id="rId79"/>
              </w:object>
            </w:r>
          </w:p>
          <w:p w:rsidR="00DC28D6" w:rsidRPr="00C02AEE" w:rsidRDefault="00DC28D6" w:rsidP="00A5581A">
            <w:pPr>
              <w:bidi/>
              <w:rPr>
                <w:rFonts w:eastAsiaTheme="minorEastAsia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sz w:val="26"/>
                <w:szCs w:val="26"/>
                <w:lang w:bidi="fa-IR"/>
              </w:rPr>
              <w:t>c</w:t>
            </w:r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>) بردار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B Nazanin"/>
                      <w:b/>
                      <w:bCs/>
                      <w:i/>
                      <w:sz w:val="26"/>
                      <w:szCs w:val="26"/>
                      <w:lang w:bidi="fa-IR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B Nazanin"/>
                      <w:sz w:val="26"/>
                      <w:szCs w:val="26"/>
                      <w:lang w:bidi="fa-IR"/>
                    </w:rPr>
                    <m:t>AB</m:t>
                  </m:r>
                </m:e>
              </m:acc>
            </m:oMath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رسم کنید. </w:t>
            </w:r>
          </w:p>
          <w:p w:rsidR="00DC28D6" w:rsidRPr="00A5581A" w:rsidRDefault="00DC28D6" w:rsidP="00A5581A">
            <w:pPr>
              <w:bidi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sz w:val="26"/>
                <w:szCs w:val="26"/>
                <w:lang w:bidi="fa-IR"/>
              </w:rPr>
              <w:t>d</w:t>
            </w:r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) مختصات بردار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Nazanin"/>
                  <w:sz w:val="26"/>
                  <w:szCs w:val="26"/>
                  <w:lang w:bidi="fa-IR"/>
                </w:rPr>
                <m:t>AB</m:t>
              </m:r>
            </m:oMath>
            <w:r w:rsidRPr="00C02AEE">
              <w:rPr>
                <w:rFonts w:eastAsiaTheme="minorEastAsia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را بنویسید.</w:t>
            </w:r>
            <w:r w:rsidRPr="00C02AEE">
              <w:rPr>
                <w:rFonts w:eastAsiaTheme="minorEastAsia" w:cs="B Nazanin" w:hint="cs"/>
                <w:sz w:val="26"/>
                <w:szCs w:val="26"/>
                <w:rtl/>
                <w:lang w:bidi="fa-IR"/>
              </w:rPr>
              <w:t xml:space="preserve">         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B Nazanin"/>
                      <w:sz w:val="28"/>
                      <w:szCs w:val="28"/>
                      <w:lang w:bidi="fa-IR"/>
                    </w:rPr>
                    <m:t>AB</m:t>
                  </m:r>
                </m:e>
              </m:acc>
              <m: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B Nazanin"/>
                          <w:i/>
                          <w:sz w:val="28"/>
                          <w:szCs w:val="28"/>
                          <w:lang w:bidi="fa-IR"/>
                        </w:rPr>
                      </m:ctrlPr>
                    </m:eqArrPr>
                    <m:e/>
                    <m:e/>
                  </m:eqArr>
                </m:e>
              </m:d>
            </m:oMath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AB2E39" w:rsidRPr="00352E90" w:rsidTr="009611D4">
        <w:trPr>
          <w:trHeight w:val="545"/>
          <w:jc w:val="right"/>
        </w:trPr>
        <w:tc>
          <w:tcPr>
            <w:tcW w:w="11458" w:type="dxa"/>
            <w:gridSpan w:val="8"/>
            <w:tcBorders>
              <w:bottom w:val="single" w:sz="6" w:space="0" w:color="auto"/>
            </w:tcBorders>
            <w:shd w:val="clear" w:color="auto" w:fill="FBE4D5" w:themeFill="accent2" w:themeFillTint="33"/>
            <w:vAlign w:val="center"/>
          </w:tcPr>
          <w:p w:rsidR="00AB2E39" w:rsidRDefault="009611D4" w:rsidP="009611D4">
            <w:pPr>
              <w:bidi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Titr" w:hint="cs"/>
                <w:sz w:val="24"/>
                <w:szCs w:val="24"/>
                <w:rtl/>
              </w:rPr>
              <w:lastRenderedPageBreak/>
              <w:t xml:space="preserve">صفحه 3 از4                                                                </w:t>
            </w:r>
            <w:r w:rsidR="00AB2E39" w:rsidRPr="00AB2E39">
              <w:rPr>
                <w:rFonts w:cs="B Titr" w:hint="cs"/>
                <w:b/>
                <w:bCs/>
                <w:sz w:val="26"/>
                <w:szCs w:val="26"/>
                <w:rtl/>
              </w:rPr>
              <w:t xml:space="preserve">«ادامه فصل هشتم : بردار </w:t>
            </w:r>
            <w:r>
              <w:rPr>
                <w:rFonts w:cs="B Titr"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AB2E39" w:rsidRPr="00AB2E39">
              <w:rPr>
                <w:rFonts w:cs="B Titr" w:hint="cs"/>
                <w:b/>
                <w:bCs/>
                <w:sz w:val="26"/>
                <w:szCs w:val="26"/>
                <w:rtl/>
              </w:rPr>
              <w:t>مختصات»</w:t>
            </w:r>
          </w:p>
        </w:tc>
      </w:tr>
      <w:tr w:rsidR="00DC28D6" w:rsidRPr="00352E90" w:rsidTr="00AF791C">
        <w:trPr>
          <w:trHeight w:val="1518"/>
          <w:jc w:val="right"/>
        </w:trPr>
        <w:tc>
          <w:tcPr>
            <w:tcW w:w="820" w:type="dxa"/>
            <w:tcBorders>
              <w:bottom w:val="single" w:sz="6" w:space="0" w:color="auto"/>
            </w:tcBorders>
            <w:vAlign w:val="center"/>
          </w:tcPr>
          <w:p w:rsidR="00DC28D6" w:rsidRPr="009611D4" w:rsidRDefault="00DC28D6" w:rsidP="00A341F2">
            <w:pPr>
              <w:jc w:val="center"/>
              <w:rPr>
                <w:rFonts w:cs="B Titr"/>
                <w:b/>
                <w:bCs/>
                <w:sz w:val="28"/>
                <w:szCs w:val="28"/>
                <w:rtl/>
              </w:rPr>
            </w:pPr>
            <w:r w:rsidRPr="00292BE6">
              <w:rPr>
                <w:rFonts w:cs="B Titr" w:hint="cs"/>
                <w:b/>
                <w:bCs/>
                <w:sz w:val="26"/>
                <w:szCs w:val="26"/>
                <w:rtl/>
              </w:rPr>
              <w:t>5/</w:t>
            </w:r>
            <w:r w:rsidRPr="009611D4">
              <w:rPr>
                <w:rFonts w:cs="B Titr" w:hint="cs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9937" w:type="dxa"/>
            <w:gridSpan w:val="6"/>
            <w:tcBorders>
              <w:bottom w:val="single" w:sz="6" w:space="0" w:color="auto"/>
            </w:tcBorders>
          </w:tcPr>
          <w:p w:rsidR="00DC28D6" w:rsidRDefault="00DC28D6" w:rsidP="009611D4">
            <w:pPr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eastAsiaTheme="minorEastAsia" w:cs="B Nazanin"/>
                <w:b/>
                <w:bCs/>
                <w:sz w:val="28"/>
                <w:szCs w:val="28"/>
                <w:lang w:bidi="fa-IR"/>
              </w:rPr>
              <w:t xml:space="preserve"> </w:t>
            </w:r>
            <w:r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و )  </w:t>
            </w:r>
            <w:r w:rsidRPr="009611D4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مقدار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 xml:space="preserve">x </m:t>
              </m:r>
              <m:r>
                <m:rPr>
                  <m:sty m:val="b"/>
                </m:rPr>
                <w:rPr>
                  <w:rFonts w:ascii="Cambria Math" w:eastAsiaTheme="minorEastAsia" w:hAnsi="Cambria Math" w:cs="B Nazanin" w:hint="cs"/>
                  <w:sz w:val="28"/>
                  <w:szCs w:val="28"/>
                  <w:rtl/>
                  <w:lang w:bidi="fa-IR"/>
                </w:rPr>
                <m:t>و</m:t>
              </m:r>
              <m:r>
                <m:rPr>
                  <m:sty m:val="bi"/>
                </m:rPr>
                <w:rPr>
                  <w:rFonts w:ascii="Cambria Math" w:eastAsiaTheme="minorEastAsia" w:hAnsi="Cambria Math" w:cs="B Nazanin"/>
                  <w:sz w:val="28"/>
                  <w:szCs w:val="28"/>
                  <w:lang w:bidi="fa-IR"/>
                </w:rPr>
                <m:t xml:space="preserve"> y</m:t>
              </m:r>
            </m:oMath>
            <w:r w:rsidRPr="009611D4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را بیابید.                                                                              </w:t>
            </w:r>
          </w:p>
          <w:p w:rsidR="00DC28D6" w:rsidRPr="009611D4" w:rsidRDefault="00DC28D6" w:rsidP="009611D4">
            <w:pPr>
              <w:bidi/>
              <w:jc w:val="right"/>
              <w:rPr>
                <w:rFonts w:eastAsiaTheme="minorEastAsia" w:cs="B Nazanin"/>
                <w:sz w:val="28"/>
                <w:szCs w:val="28"/>
                <w:lang w:bidi="fa-IR"/>
              </w:rPr>
            </w:pPr>
            <w:r w:rsidRPr="009611D4">
              <w:rPr>
                <w:rFonts w:eastAsiaTheme="minorEastAsia" w:cs="B Nazanin"/>
                <w:position w:val="-38"/>
                <w:sz w:val="28"/>
                <w:szCs w:val="28"/>
                <w:lang w:bidi="fa-IR"/>
              </w:rPr>
              <w:object w:dxaOrig="2360" w:dyaOrig="920">
                <v:shape id="_x0000_i1062" type="#_x0000_t75" style="width:117.75pt;height:45.75pt" o:ole="">
                  <v:imagedata r:id="rId80" o:title=""/>
                </v:shape>
                <o:OLEObject Type="Embed" ProgID="Equation.DSMT4" ShapeID="_x0000_i1062" DrawAspect="Content" ObjectID="_1745743612" r:id="rId81"/>
              </w:object>
            </w:r>
            <w:r>
              <w:rPr>
                <w:rFonts w:eastAsiaTheme="minorEastAsia" w:cs="B Nazanin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701" w:type="dxa"/>
            <w:vMerge w:val="restart"/>
            <w:vAlign w:val="center"/>
          </w:tcPr>
          <w:p w:rsidR="00DC28D6" w:rsidRPr="009611D4" w:rsidRDefault="00DC28D6" w:rsidP="009611D4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8</w:t>
            </w:r>
          </w:p>
        </w:tc>
      </w:tr>
      <w:tr w:rsidR="00DC28D6" w:rsidRPr="00352E90" w:rsidTr="009611D4">
        <w:trPr>
          <w:trHeight w:val="1014"/>
          <w:jc w:val="right"/>
        </w:trPr>
        <w:tc>
          <w:tcPr>
            <w:tcW w:w="820" w:type="dxa"/>
            <w:vAlign w:val="center"/>
          </w:tcPr>
          <w:p w:rsidR="00DC28D6" w:rsidRPr="003E1928" w:rsidRDefault="00DC28D6" w:rsidP="00623C0D">
            <w:pPr>
              <w:jc w:val="center"/>
              <w:rPr>
                <w:rFonts w:cs="B Titr"/>
                <w:sz w:val="28"/>
                <w:szCs w:val="28"/>
              </w:rPr>
            </w:pPr>
            <w:r w:rsidRPr="003E1928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DC28D6" w:rsidRPr="009611D4" w:rsidRDefault="00000000" w:rsidP="00623C0D">
            <w:pPr>
              <w:bidi/>
              <w:rPr>
                <w:rFonts w:eastAsiaTheme="minorEastAsia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object w:dxaOrig="1440" w:dyaOrig="1440">
                <v:shape id="_x0000_s1067" type="#_x0000_t75" style="position:absolute;left:0;text-align:left;margin-left:-3.65pt;margin-top:2.05pt;width:91.7pt;height:45.05pt;z-index:251686912;mso-position-horizontal-relative:text;mso-position-vertical-relative:text">
                  <v:imagedata r:id="rId82" o:title=""/>
                </v:shape>
                <o:OLEObject Type="Embed" ProgID="FXDraw.Graphic" ShapeID="_x0000_s1067" DrawAspect="Content" ObjectID="_1745743620" r:id="rId83"/>
              </w:object>
            </w:r>
            <w:r w:rsidR="00DC28D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ز )  </w:t>
            </w:r>
            <w:r w:rsidR="00DC28D6" w:rsidRPr="009611D4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با توجه به شکل، قرینه‌ی بردار</w:t>
            </w:r>
            <m:oMath>
              <m:r>
                <m:rPr>
                  <m:sty m:val="bi"/>
                </m:rPr>
                <w:rPr>
                  <w:rFonts w:ascii="Cambria Math" w:hAnsi="Cambria Math" w:cs="B Nazanin"/>
                  <w:sz w:val="28"/>
                  <w:szCs w:val="28"/>
                  <w:lang w:bidi="fa-IR"/>
                </w:rPr>
                <m:t>AB</m:t>
              </m:r>
            </m:oMath>
            <w:r w:rsidR="00DC28D6" w:rsidRPr="009611D4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را بنویسید. </w:t>
            </w:r>
          </w:p>
          <w:p w:rsidR="00DC28D6" w:rsidRPr="009611D4" w:rsidRDefault="00DC28D6" w:rsidP="00292BE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9611D4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       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        </w:t>
            </w:r>
          </w:p>
        </w:tc>
        <w:tc>
          <w:tcPr>
            <w:tcW w:w="701" w:type="dxa"/>
            <w:vMerge/>
            <w:vAlign w:val="center"/>
          </w:tcPr>
          <w:p w:rsidR="00DC28D6" w:rsidRPr="009611D4" w:rsidRDefault="00DC28D6" w:rsidP="009611D4">
            <w:pPr>
              <w:jc w:val="center"/>
              <w:rPr>
                <w:rFonts w:cs="B Titr"/>
                <w:sz w:val="28"/>
                <w:szCs w:val="28"/>
              </w:rPr>
            </w:pPr>
          </w:p>
        </w:tc>
      </w:tr>
      <w:tr w:rsidR="00292BE6" w:rsidRPr="00352E90" w:rsidTr="00292BE6">
        <w:trPr>
          <w:jc w:val="right"/>
        </w:trPr>
        <w:tc>
          <w:tcPr>
            <w:tcW w:w="11458" w:type="dxa"/>
            <w:gridSpan w:val="8"/>
            <w:shd w:val="clear" w:color="auto" w:fill="FBE4D5" w:themeFill="accent2" w:themeFillTint="33"/>
          </w:tcPr>
          <w:p w:rsidR="00292BE6" w:rsidRPr="00352E90" w:rsidRDefault="00292BE6" w:rsidP="00142DDE">
            <w:pPr>
              <w:jc w:val="center"/>
              <w:rPr>
                <w:rFonts w:cs="B Nazanin"/>
                <w:sz w:val="28"/>
                <w:szCs w:val="28"/>
              </w:rPr>
            </w:pPr>
            <w:r w:rsidRPr="00292BE6">
              <w:rPr>
                <w:rFonts w:cs="B Titr" w:hint="cs"/>
                <w:sz w:val="24"/>
                <w:szCs w:val="24"/>
                <w:rtl/>
              </w:rPr>
              <w:t>« فصل نهم :  آمار و احتمال  »</w:t>
            </w:r>
          </w:p>
        </w:tc>
      </w:tr>
      <w:tr w:rsidR="00DC28D6" w:rsidRPr="00352E90" w:rsidTr="00292BE6">
        <w:trPr>
          <w:jc w:val="right"/>
        </w:trPr>
        <w:tc>
          <w:tcPr>
            <w:tcW w:w="820" w:type="dxa"/>
          </w:tcPr>
          <w:p w:rsidR="00DC28D6" w:rsidRPr="00F96D32" w:rsidRDefault="00DC28D6" w:rsidP="00167BD1">
            <w:pPr>
              <w:jc w:val="right"/>
              <w:rPr>
                <w:rFonts w:cs="B Titr"/>
                <w:sz w:val="24"/>
                <w:szCs w:val="24"/>
              </w:rPr>
            </w:pPr>
            <w:r w:rsidRPr="00F96D32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DC28D6" w:rsidRPr="00DC1936" w:rsidRDefault="00DC28D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الف ) به جمع‌آوری، سازماندهی و بررسی اطلاعات عددی، علم .......................... می‌گویند.</w:t>
            </w:r>
          </w:p>
        </w:tc>
        <w:tc>
          <w:tcPr>
            <w:tcW w:w="701" w:type="dxa"/>
            <w:vMerge w:val="restart"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9</w:t>
            </w:r>
          </w:p>
        </w:tc>
      </w:tr>
      <w:tr w:rsidR="00DC28D6" w:rsidRPr="00352E90" w:rsidTr="00292BE6">
        <w:trPr>
          <w:jc w:val="right"/>
        </w:trPr>
        <w:tc>
          <w:tcPr>
            <w:tcW w:w="820" w:type="dxa"/>
            <w:vAlign w:val="center"/>
          </w:tcPr>
          <w:p w:rsidR="00DC28D6" w:rsidRPr="00F96D32" w:rsidRDefault="00DC28D6" w:rsidP="00623C0D">
            <w:pPr>
              <w:jc w:val="center"/>
              <w:rPr>
                <w:rFonts w:cs="B Titr"/>
                <w:sz w:val="24"/>
                <w:szCs w:val="24"/>
              </w:rPr>
            </w:pPr>
            <w:r w:rsidRPr="00F96D32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DC28D6" w:rsidRPr="00DC1936" w:rsidRDefault="00DC28D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ب ) برای نشان دادن</w:t>
            </w:r>
            <w:r w:rsidRPr="00AF791C">
              <w:rPr>
                <w:rFonts w:cs="B Nazanin" w:hint="cs"/>
                <w:b/>
                <w:bCs/>
                <w:sz w:val="28"/>
                <w:szCs w:val="28"/>
                <w:u w:val="single"/>
                <w:rtl/>
                <w:lang w:bidi="fa-IR"/>
              </w:rPr>
              <w:t xml:space="preserve"> تغییرات</w:t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از چه نموداری استفاده می‌شود؟</w:t>
            </w:r>
          </w:p>
          <w:p w:rsidR="00DC28D6" w:rsidRPr="00DC1936" w:rsidRDefault="00DC28D6" w:rsidP="00DC193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1) ستونی </w:t>
            </w:r>
            <w:r w:rsidR="00DC1936"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2) خط شکسته  </w:t>
            </w:r>
            <w:r w:rsidR="00DC1936"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3) تصویری     </w:t>
            </w:r>
            <w:r w:rsidR="00DC1936"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4) دایره‌ای</w:t>
            </w:r>
            <w:r w:rsid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 w:rsidR="00DC1936"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</w:rPr>
            </w:pPr>
          </w:p>
        </w:tc>
      </w:tr>
      <w:tr w:rsidR="00DC28D6" w:rsidRPr="00352E90" w:rsidTr="00292BE6">
        <w:trPr>
          <w:jc w:val="right"/>
        </w:trPr>
        <w:tc>
          <w:tcPr>
            <w:tcW w:w="820" w:type="dxa"/>
            <w:vAlign w:val="center"/>
          </w:tcPr>
          <w:p w:rsidR="00DC28D6" w:rsidRPr="00F96D32" w:rsidRDefault="00DC28D6" w:rsidP="00623C0D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F96D32">
              <w:rPr>
                <w:rFonts w:cs="B Titr" w:hint="cs"/>
                <w:sz w:val="24"/>
                <w:szCs w:val="24"/>
                <w:rtl/>
              </w:rPr>
              <w:t>25/0</w:t>
            </w:r>
          </w:p>
        </w:tc>
        <w:tc>
          <w:tcPr>
            <w:tcW w:w="9937" w:type="dxa"/>
            <w:gridSpan w:val="6"/>
          </w:tcPr>
          <w:p w:rsidR="00DC28D6" w:rsidRPr="00DC1936" w:rsidRDefault="00DC193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ج )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کدام گزینه </w:t>
            </w:r>
            <w:r w:rsidR="00DC28D6" w:rsidRPr="00AF791C">
              <w:rPr>
                <w:rFonts w:cs="B Nazanin" w:hint="cs"/>
                <w:b/>
                <w:bCs/>
                <w:sz w:val="28"/>
                <w:szCs w:val="28"/>
                <w:u w:val="single"/>
                <w:rtl/>
                <w:lang w:bidi="fa-IR"/>
              </w:rPr>
              <w:t xml:space="preserve">نمی‌تواند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احتمال وقوع یک پیشامد باشد ؟</w:t>
            </w:r>
          </w:p>
          <w:p w:rsidR="00DC28D6" w:rsidRPr="00DC1936" w:rsidRDefault="00DC1936" w:rsidP="00DC1936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) صفر  </w:t>
            </w:r>
            <w:r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</w:t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Pr="00DC1936">
              <w:rPr>
                <w:rFonts w:cs="B Nazanin"/>
                <w:position w:val="-6"/>
                <w:sz w:val="28"/>
                <w:szCs w:val="28"/>
              </w:rPr>
              <w:object w:dxaOrig="160" w:dyaOrig="279">
                <v:shape id="_x0000_i1064" type="#_x0000_t75" style="width:8.25pt;height:14.25pt" o:ole="">
                  <v:imagedata r:id="rId84" o:title=""/>
                </v:shape>
                <o:OLEObject Type="Embed" ProgID="Equation.DSMT4" ShapeID="_x0000_i1064" DrawAspect="Content" ObjectID="_1745743613" r:id="rId85"/>
              </w:objec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</w:t>
            </w:r>
            <w:r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</w:t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3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)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DC1936">
              <w:rPr>
                <w:rFonts w:cs="B Nazanin"/>
                <w:position w:val="-28"/>
                <w:sz w:val="28"/>
                <w:szCs w:val="28"/>
              </w:rPr>
              <w:object w:dxaOrig="260" w:dyaOrig="760">
                <v:shape id="_x0000_i1065" type="#_x0000_t75" style="width:13.5pt;height:39pt" o:ole="">
                  <v:imagedata r:id="rId86" o:title=""/>
                </v:shape>
                <o:OLEObject Type="Embed" ProgID="Equation.DSMT4" ShapeID="_x0000_i1065" DrawAspect="Content" ObjectID="_1745743614" r:id="rId87"/>
              </w:objec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B Nazanin" w:hint="cs"/>
                <w:b/>
                <w:bCs/>
                <w:sz w:val="28"/>
                <w:szCs w:val="28"/>
                <w:lang w:bidi="fa-IR"/>
              </w:rPr>
              <w:sym w:font="Wingdings" w:char="F0A8"/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                 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DC1936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>4</w:t>
            </w:r>
            <w:r w:rsidR="00DC28D6" w:rsidRPr="00DC1936">
              <w:rPr>
                <w:rFonts w:eastAsiaTheme="minorEastAsia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) </w:t>
            </w:r>
            <w:r w:rsidRPr="00DC1936">
              <w:rPr>
                <w:rFonts w:cs="B Nazanin"/>
                <w:position w:val="-30"/>
                <w:sz w:val="28"/>
                <w:szCs w:val="28"/>
              </w:rPr>
              <w:object w:dxaOrig="260" w:dyaOrig="780">
                <v:shape id="_x0000_i1066" type="#_x0000_t75" style="width:13.5pt;height:40.5pt" o:ole="">
                  <v:imagedata r:id="rId88" o:title=""/>
                </v:shape>
                <o:OLEObject Type="Embed" ProgID="Equation.DSMT4" ShapeID="_x0000_i1066" DrawAspect="Content" ObjectID="_1745743615" r:id="rId89"/>
              </w:object>
            </w:r>
            <w:r>
              <w:rPr>
                <w:rFonts w:cs="B Nazanin"/>
                <w:sz w:val="28"/>
                <w:szCs w:val="28"/>
              </w:rPr>
              <w:sym w:font="Wingdings" w:char="F0A8"/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AF791C">
        <w:trPr>
          <w:trHeight w:val="1074"/>
          <w:jc w:val="right"/>
        </w:trPr>
        <w:tc>
          <w:tcPr>
            <w:tcW w:w="820" w:type="dxa"/>
            <w:vAlign w:val="center"/>
          </w:tcPr>
          <w:p w:rsidR="00DC28D6" w:rsidRPr="00F96D32" w:rsidRDefault="00DC28D6" w:rsidP="00623C0D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F96D32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</w:tcPr>
          <w:p w:rsidR="00DC28D6" w:rsidRPr="00DC1936" w:rsidRDefault="00DC193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د )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یک مثال بزنید که احتمال رُخ دادنش صفر باشد.</w:t>
            </w: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DC1936">
        <w:trPr>
          <w:trHeight w:val="3731"/>
          <w:jc w:val="right"/>
        </w:trPr>
        <w:tc>
          <w:tcPr>
            <w:tcW w:w="820" w:type="dxa"/>
            <w:vAlign w:val="center"/>
          </w:tcPr>
          <w:p w:rsidR="00DC28D6" w:rsidRPr="00DC1936" w:rsidRDefault="00DC28D6" w:rsidP="00623C0D">
            <w:pPr>
              <w:jc w:val="center"/>
              <w:rPr>
                <w:rFonts w:cs="B Titr"/>
                <w:sz w:val="26"/>
                <w:szCs w:val="26"/>
                <w:rtl/>
              </w:rPr>
            </w:pPr>
            <w:r w:rsidRPr="00DC1936">
              <w:rPr>
                <w:rFonts w:cs="B Titr" w:hint="cs"/>
                <w:sz w:val="26"/>
                <w:szCs w:val="26"/>
                <w:rtl/>
              </w:rPr>
              <w:t>1</w:t>
            </w:r>
          </w:p>
        </w:tc>
        <w:tc>
          <w:tcPr>
            <w:tcW w:w="9937" w:type="dxa"/>
            <w:gridSpan w:val="6"/>
          </w:tcPr>
          <w:p w:rsidR="00DC28D6" w:rsidRPr="00DC1936" w:rsidRDefault="00000000" w:rsidP="006D6228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object w:dxaOrig="1440" w:dyaOrig="1440">
                <v:shape id="_x0000_s1068" type="#_x0000_t75" style="position:absolute;left:0;text-align:left;margin-left:31.2pt;margin-top:35.35pt;width:162.35pt;height:136.25pt;z-index:251688960;mso-position-horizontal-relative:text;mso-position-vertical-relative:text">
                  <v:imagedata r:id="rId90" o:title=""/>
                </v:shape>
                <o:OLEObject Type="Embed" ProgID="FXDraw.Graphic" ShapeID="_x0000_s1068" DrawAspect="Content" ObjectID="_1745743621" r:id="rId91"/>
              </w:object>
            </w:r>
            <w:r w:rsidR="00AF791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هـ) مح</w:t>
            </w:r>
            <w:r w:rsidR="003749D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م</w:t>
            </w:r>
            <w:r w:rsidR="001042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ّد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در چهار درس ریاضی، علوم، ادبیات و زبان به ترتیب نمرات </w:t>
            </w:r>
            <w:r w:rsidR="006D6228">
              <w:rPr>
                <w:rFonts w:cs="B Nazanin"/>
                <w:b/>
                <w:bCs/>
                <w:sz w:val="28"/>
                <w:szCs w:val="28"/>
                <w:lang w:bidi="fa-IR"/>
              </w:rPr>
              <w:t>16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و 17 و</w:t>
            </w:r>
            <w:r w:rsidR="006D6228">
              <w:rPr>
                <w:rFonts w:cs="B Nazanin"/>
                <w:b/>
                <w:bCs/>
                <w:sz w:val="28"/>
                <w:szCs w:val="28"/>
                <w:lang w:bidi="fa-IR"/>
              </w:rPr>
              <w:t>20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و 18 گرفته است، </w:t>
            </w:r>
            <w:r w:rsidR="00AF791C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   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نمودار ستونی مربوط به آن را رسم کنید. </w:t>
            </w:r>
          </w:p>
          <w:p w:rsidR="00DC28D6" w:rsidRPr="00DC1936" w:rsidRDefault="00DC28D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:rsidR="00DC28D6" w:rsidRPr="00DC1936" w:rsidRDefault="00DC28D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:rsidR="00DC28D6" w:rsidRPr="00DC1936" w:rsidRDefault="00DC28D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:rsidR="00DC28D6" w:rsidRPr="00DC1936" w:rsidRDefault="00DC28D6" w:rsidP="00623C0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701" w:type="dxa"/>
            <w:vMerge/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C28D6" w:rsidRPr="00352E90" w:rsidTr="00292BE6">
        <w:trPr>
          <w:trHeight w:val="2238"/>
          <w:jc w:val="right"/>
        </w:trPr>
        <w:tc>
          <w:tcPr>
            <w:tcW w:w="820" w:type="dxa"/>
            <w:tcBorders>
              <w:bottom w:val="single" w:sz="6" w:space="0" w:color="auto"/>
            </w:tcBorders>
          </w:tcPr>
          <w:p w:rsidR="00DC28D6" w:rsidRPr="00F96D32" w:rsidRDefault="00DC28D6" w:rsidP="00CF1F73">
            <w:pPr>
              <w:jc w:val="center"/>
              <w:rPr>
                <w:rFonts w:cs="B Titr"/>
                <w:sz w:val="24"/>
                <w:szCs w:val="24"/>
                <w:rtl/>
              </w:rPr>
            </w:pPr>
          </w:p>
          <w:p w:rsidR="00DC28D6" w:rsidRPr="00F96D32" w:rsidRDefault="00DC28D6" w:rsidP="00CF1F73">
            <w:pPr>
              <w:jc w:val="center"/>
              <w:rPr>
                <w:rFonts w:cs="B Titr"/>
                <w:sz w:val="24"/>
                <w:szCs w:val="24"/>
                <w:rtl/>
              </w:rPr>
            </w:pPr>
            <w:r w:rsidRPr="00F96D32">
              <w:rPr>
                <w:rFonts w:cs="B Titr" w:hint="cs"/>
                <w:sz w:val="24"/>
                <w:szCs w:val="24"/>
                <w:rtl/>
              </w:rPr>
              <w:t>25/0</w:t>
            </w:r>
          </w:p>
          <w:p w:rsidR="00DC28D6" w:rsidRPr="00F96D32" w:rsidRDefault="00DC28D6" w:rsidP="00CF1F73">
            <w:pPr>
              <w:jc w:val="center"/>
              <w:rPr>
                <w:rFonts w:cs="B Titr"/>
                <w:sz w:val="24"/>
                <w:szCs w:val="24"/>
                <w:rtl/>
              </w:rPr>
            </w:pPr>
          </w:p>
          <w:p w:rsidR="00DC28D6" w:rsidRPr="00F96D32" w:rsidRDefault="00DC28D6" w:rsidP="00CF1F73">
            <w:pPr>
              <w:jc w:val="center"/>
              <w:rPr>
                <w:rFonts w:cs="B Titr"/>
                <w:sz w:val="24"/>
                <w:szCs w:val="24"/>
                <w:rtl/>
              </w:rPr>
            </w:pPr>
          </w:p>
          <w:p w:rsidR="00DC28D6" w:rsidRPr="00DC1936" w:rsidRDefault="00DC28D6" w:rsidP="00CF1F73">
            <w:pPr>
              <w:jc w:val="center"/>
              <w:rPr>
                <w:rFonts w:cs="B Titr"/>
                <w:sz w:val="26"/>
                <w:szCs w:val="26"/>
                <w:rtl/>
              </w:rPr>
            </w:pPr>
            <w:r w:rsidRPr="00F96D32">
              <w:rPr>
                <w:rFonts w:cs="B Titr" w:hint="cs"/>
                <w:sz w:val="24"/>
                <w:szCs w:val="24"/>
                <w:rtl/>
              </w:rPr>
              <w:t>5/0</w:t>
            </w:r>
          </w:p>
        </w:tc>
        <w:tc>
          <w:tcPr>
            <w:tcW w:w="9937" w:type="dxa"/>
            <w:gridSpan w:val="6"/>
            <w:tcBorders>
              <w:bottom w:val="single" w:sz="6" w:space="0" w:color="auto"/>
            </w:tcBorders>
          </w:tcPr>
          <w:p w:rsidR="00DC28D6" w:rsidRPr="00DC1936" w:rsidRDefault="000267AD" w:rsidP="000267AD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89984" behindDoc="1" locked="0" layoutInCell="1" allowOverlap="1">
                  <wp:simplePos x="0" y="0"/>
                  <wp:positionH relativeFrom="column">
                    <wp:posOffset>151130</wp:posOffset>
                  </wp:positionH>
                  <wp:positionV relativeFrom="paragraph">
                    <wp:posOffset>229235</wp:posOffset>
                  </wp:positionV>
                  <wp:extent cx="1171575" cy="1171575"/>
                  <wp:effectExtent l="0" t="0" r="9525" b="9525"/>
                  <wp:wrapTight wrapText="bothSides">
                    <wp:wrapPolygon edited="0">
                      <wp:start x="7024" y="0"/>
                      <wp:lineTo x="4566" y="1054"/>
                      <wp:lineTo x="351" y="4566"/>
                      <wp:lineTo x="0" y="7376"/>
                      <wp:lineTo x="0" y="14400"/>
                      <wp:lineTo x="1054" y="17561"/>
                      <wp:lineTo x="6322" y="21424"/>
                      <wp:lineTo x="7024" y="21424"/>
                      <wp:lineTo x="14400" y="21424"/>
                      <wp:lineTo x="15454" y="21424"/>
                      <wp:lineTo x="20371" y="17561"/>
                      <wp:lineTo x="21424" y="14400"/>
                      <wp:lineTo x="21424" y="7376"/>
                      <wp:lineTo x="21073" y="4917"/>
                      <wp:lineTo x="16859" y="1054"/>
                      <wp:lineTo x="14400" y="0"/>
                      <wp:lineTo x="7024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ششش.png"/>
                          <pic:cNvPicPr/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30A78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و )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عقربه</w:t>
            </w:r>
            <w:r w:rsidR="009F1C4A">
              <w:rPr>
                <w:rFonts w:cs="B Nazanin"/>
                <w:b/>
                <w:bCs/>
                <w:sz w:val="28"/>
                <w:szCs w:val="28"/>
                <w:lang w:bidi="fa-IR"/>
              </w:rPr>
              <w:t xml:space="preserve"> 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‌ چرخنده مقابل را می‌چرخانیم :</w:t>
            </w:r>
          </w:p>
          <w:p w:rsidR="00DC28D6" w:rsidRPr="00DC1936" w:rsidRDefault="00F30A78" w:rsidP="000267AD">
            <w:pPr>
              <w:tabs>
                <w:tab w:val="left" w:pos="8806"/>
              </w:tabs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b/>
                <w:bCs/>
                <w:sz w:val="28"/>
                <w:szCs w:val="28"/>
                <w:lang w:bidi="fa-IR"/>
              </w:rPr>
              <w:t>a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) احتمال اینکه عقربه روی رنگ آبی بایستد چقدر است ؟</w:t>
            </w:r>
            <w:r w:rsidR="000267AD"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  <w:tab/>
            </w:r>
          </w:p>
          <w:p w:rsidR="00DC28D6" w:rsidRPr="00DC1936" w:rsidRDefault="00DC28D6" w:rsidP="00CF1F73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:rsidR="000267AD" w:rsidRDefault="00F30A78" w:rsidP="00CF1F73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/>
                <w:b/>
                <w:bCs/>
                <w:sz w:val="28"/>
                <w:szCs w:val="28"/>
                <w:lang w:bidi="fa-IR"/>
              </w:rPr>
              <w:t>b</w:t>
            </w:r>
            <w:r w:rsidR="00DC28D6"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) اگر 300 بار عقربه را بچرخانیم انتظار داریم</w:t>
            </w:r>
          </w:p>
          <w:p w:rsidR="00DC28D6" w:rsidRPr="00DC1936" w:rsidRDefault="00DC28D6" w:rsidP="00B55071">
            <w:pPr>
              <w:bidi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عقربه تقریباً چند</w:t>
            </w:r>
            <w:r w:rsidR="000267AD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  <w:r w:rsidRPr="00DC1936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>بار روی رنگ قرمز قرار بگیرد؟</w:t>
            </w:r>
          </w:p>
        </w:tc>
        <w:tc>
          <w:tcPr>
            <w:tcW w:w="701" w:type="dxa"/>
            <w:vMerge/>
            <w:tcBorders>
              <w:bottom w:val="single" w:sz="6" w:space="0" w:color="auto"/>
            </w:tcBorders>
            <w:vAlign w:val="center"/>
          </w:tcPr>
          <w:p w:rsidR="00DC28D6" w:rsidRPr="00292BE6" w:rsidRDefault="00DC28D6" w:rsidP="00292BE6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D26808" w:rsidRPr="00352E90" w:rsidTr="00BA7D9C">
        <w:trPr>
          <w:jc w:val="right"/>
        </w:trPr>
        <w:tc>
          <w:tcPr>
            <w:tcW w:w="820" w:type="dxa"/>
            <w:tcBorders>
              <w:top w:val="single" w:sz="6" w:space="0" w:color="auto"/>
              <w:bottom w:val="single" w:sz="6" w:space="0" w:color="auto"/>
            </w:tcBorders>
            <w:shd w:val="clear" w:color="auto" w:fill="FFFFFF" w:themeFill="background1"/>
            <w:vAlign w:val="center"/>
          </w:tcPr>
          <w:p w:rsidR="00D26808" w:rsidRPr="00DC1936" w:rsidRDefault="00CF1F73" w:rsidP="00CF1F73">
            <w:pPr>
              <w:jc w:val="center"/>
              <w:rPr>
                <w:rFonts w:cs="B Titr"/>
                <w:sz w:val="26"/>
                <w:szCs w:val="26"/>
              </w:rPr>
            </w:pPr>
            <w:r w:rsidRPr="00DC1936">
              <w:rPr>
                <w:rFonts w:cs="B Titr" w:hint="cs"/>
                <w:sz w:val="26"/>
                <w:szCs w:val="26"/>
                <w:rtl/>
              </w:rPr>
              <w:lastRenderedPageBreak/>
              <w:t>20</w:t>
            </w:r>
          </w:p>
        </w:tc>
        <w:tc>
          <w:tcPr>
            <w:tcW w:w="9937" w:type="dxa"/>
            <w:gridSpan w:val="6"/>
            <w:tcBorders>
              <w:top w:val="single" w:sz="6" w:space="0" w:color="auto"/>
              <w:bottom w:val="single" w:sz="6" w:space="0" w:color="auto"/>
            </w:tcBorders>
            <w:shd w:val="clear" w:color="auto" w:fill="FFFFFF" w:themeFill="background1"/>
          </w:tcPr>
          <w:p w:rsidR="00D26808" w:rsidRDefault="00CF1F73" w:rsidP="00D26808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F30A78">
              <w:rPr>
                <w:rFonts w:cs="B Titr" w:hint="cs"/>
                <w:sz w:val="28"/>
                <w:szCs w:val="28"/>
                <w:lang w:bidi="fa-IR"/>
              </w:rPr>
              <w:sym w:font="Wingdings" w:char="F0AF"/>
            </w:r>
            <w:r w:rsidRPr="00F30A78">
              <w:rPr>
                <w:rFonts w:cs="B Titr" w:hint="cs"/>
                <w:sz w:val="28"/>
                <w:szCs w:val="28"/>
                <w:rtl/>
                <w:lang w:bidi="fa-IR"/>
              </w:rPr>
              <w:t xml:space="preserve"> موفق باشید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8"/>
                <w:szCs w:val="28"/>
                <w:lang w:bidi="fa-IR"/>
              </w:rPr>
              <w:sym w:font="Wingdings" w:char="F0AF"/>
            </w:r>
          </w:p>
        </w:tc>
        <w:tc>
          <w:tcPr>
            <w:tcW w:w="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FFFFFF" w:themeFill="background1"/>
          </w:tcPr>
          <w:p w:rsidR="00D26808" w:rsidRPr="00352E90" w:rsidRDefault="00D26808" w:rsidP="00142DDE">
            <w:pPr>
              <w:jc w:val="center"/>
              <w:rPr>
                <w:rFonts w:cs="B Nazanin"/>
                <w:sz w:val="28"/>
                <w:szCs w:val="28"/>
              </w:rPr>
            </w:pPr>
          </w:p>
        </w:tc>
      </w:tr>
    </w:tbl>
    <w:p w:rsidR="00990FE5" w:rsidRDefault="00990FE5" w:rsidP="002F6E65"/>
    <w:sectPr w:rsidR="00990FE5" w:rsidSect="00352E90">
      <w:pgSz w:w="12240" w:h="15840" w:code="1"/>
      <w:pgMar w:top="245" w:right="346" w:bottom="245" w:left="346" w:header="432" w:footer="432" w:gutter="0"/>
      <w:cols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48"/>
    <w:rsid w:val="000069FC"/>
    <w:rsid w:val="000267AD"/>
    <w:rsid w:val="00037BE9"/>
    <w:rsid w:val="000C70B5"/>
    <w:rsid w:val="00104236"/>
    <w:rsid w:val="0013147D"/>
    <w:rsid w:val="00142DDE"/>
    <w:rsid w:val="00167BD1"/>
    <w:rsid w:val="00176DDA"/>
    <w:rsid w:val="001B43F9"/>
    <w:rsid w:val="001E2389"/>
    <w:rsid w:val="00292BE6"/>
    <w:rsid w:val="002C46C3"/>
    <w:rsid w:val="002E479B"/>
    <w:rsid w:val="002F6E65"/>
    <w:rsid w:val="00302F0C"/>
    <w:rsid w:val="00306DCF"/>
    <w:rsid w:val="00344C02"/>
    <w:rsid w:val="00346186"/>
    <w:rsid w:val="00352E90"/>
    <w:rsid w:val="00362C0B"/>
    <w:rsid w:val="00371FFC"/>
    <w:rsid w:val="003749DC"/>
    <w:rsid w:val="003B079B"/>
    <w:rsid w:val="003E1928"/>
    <w:rsid w:val="00451387"/>
    <w:rsid w:val="004C2C20"/>
    <w:rsid w:val="004F2CD8"/>
    <w:rsid w:val="005131F1"/>
    <w:rsid w:val="00526129"/>
    <w:rsid w:val="00535B32"/>
    <w:rsid w:val="00561E7E"/>
    <w:rsid w:val="00570A6A"/>
    <w:rsid w:val="00576607"/>
    <w:rsid w:val="00594AF5"/>
    <w:rsid w:val="00623C0D"/>
    <w:rsid w:val="006300F3"/>
    <w:rsid w:val="006D6228"/>
    <w:rsid w:val="006E55EC"/>
    <w:rsid w:val="00763490"/>
    <w:rsid w:val="007C18B1"/>
    <w:rsid w:val="007D0C45"/>
    <w:rsid w:val="007E7A9F"/>
    <w:rsid w:val="00841151"/>
    <w:rsid w:val="00847B66"/>
    <w:rsid w:val="0087352E"/>
    <w:rsid w:val="00881048"/>
    <w:rsid w:val="00891B9E"/>
    <w:rsid w:val="008E6DBC"/>
    <w:rsid w:val="008E793C"/>
    <w:rsid w:val="00941890"/>
    <w:rsid w:val="00943D21"/>
    <w:rsid w:val="00945554"/>
    <w:rsid w:val="009611D4"/>
    <w:rsid w:val="009750FF"/>
    <w:rsid w:val="00976D1A"/>
    <w:rsid w:val="00986502"/>
    <w:rsid w:val="00990FE5"/>
    <w:rsid w:val="009C656E"/>
    <w:rsid w:val="009F1C4A"/>
    <w:rsid w:val="00A341F2"/>
    <w:rsid w:val="00A53339"/>
    <w:rsid w:val="00A5581A"/>
    <w:rsid w:val="00A75875"/>
    <w:rsid w:val="00A85874"/>
    <w:rsid w:val="00AB2E39"/>
    <w:rsid w:val="00AF38B6"/>
    <w:rsid w:val="00AF791C"/>
    <w:rsid w:val="00B07A38"/>
    <w:rsid w:val="00B25EAB"/>
    <w:rsid w:val="00B35A3F"/>
    <w:rsid w:val="00B4631D"/>
    <w:rsid w:val="00B55071"/>
    <w:rsid w:val="00B55C5D"/>
    <w:rsid w:val="00B74340"/>
    <w:rsid w:val="00B743E5"/>
    <w:rsid w:val="00B87F90"/>
    <w:rsid w:val="00B91910"/>
    <w:rsid w:val="00BA7D9C"/>
    <w:rsid w:val="00BD2AB0"/>
    <w:rsid w:val="00C02AEE"/>
    <w:rsid w:val="00C83E35"/>
    <w:rsid w:val="00CB1AC1"/>
    <w:rsid w:val="00CC0E3E"/>
    <w:rsid w:val="00CC15FE"/>
    <w:rsid w:val="00CF1F73"/>
    <w:rsid w:val="00D26808"/>
    <w:rsid w:val="00D55A2F"/>
    <w:rsid w:val="00D731AE"/>
    <w:rsid w:val="00D80A1A"/>
    <w:rsid w:val="00DA2EA7"/>
    <w:rsid w:val="00DC0F12"/>
    <w:rsid w:val="00DC1936"/>
    <w:rsid w:val="00DC28D6"/>
    <w:rsid w:val="00E0698A"/>
    <w:rsid w:val="00E171B6"/>
    <w:rsid w:val="00E25367"/>
    <w:rsid w:val="00E55C72"/>
    <w:rsid w:val="00ED0A6C"/>
    <w:rsid w:val="00ED53CD"/>
    <w:rsid w:val="00F30A78"/>
    <w:rsid w:val="00F31D23"/>
    <w:rsid w:val="00F62D65"/>
    <w:rsid w:val="00F96C75"/>
    <w:rsid w:val="00F96D32"/>
    <w:rsid w:val="00FB3596"/>
    <w:rsid w:val="00FC535D"/>
    <w:rsid w:val="00FF7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/"/>
  <w:listSeparator w:val="؛"/>
  <w14:docId w14:val="41D3B0BD"/>
  <w15:chartTrackingRefBased/>
  <w15:docId w15:val="{270A0905-4746-4335-8292-50047A29F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70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2E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B079B"/>
    <w:rPr>
      <w:color w:val="808080"/>
    </w:rPr>
  </w:style>
  <w:style w:type="paragraph" w:styleId="ListParagraph">
    <w:name w:val="List Paragraph"/>
    <w:basedOn w:val="Normal"/>
    <w:uiPriority w:val="34"/>
    <w:qFormat/>
    <w:rsid w:val="006300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png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7.png"/><Relationship Id="rId79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90" Type="http://schemas.openxmlformats.org/officeDocument/2006/relationships/image" Target="media/image4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76" Type="http://schemas.openxmlformats.org/officeDocument/2006/relationships/image" Target="media/image3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png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oleObject" Target="embeddings/oleObject21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46</Words>
  <Characters>539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PC</dc:creator>
  <cp:keywords/>
  <dc:description/>
  <cp:lastModifiedBy>ali naderi</cp:lastModifiedBy>
  <cp:revision>4</cp:revision>
  <cp:lastPrinted>2019-05-28T07:37:00Z</cp:lastPrinted>
  <dcterms:created xsi:type="dcterms:W3CDTF">2019-05-28T07:38:00Z</dcterms:created>
  <dcterms:modified xsi:type="dcterms:W3CDTF">2023-05-16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